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76FA" w:rsidRPr="007239FF" w:rsidRDefault="009A0764"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876FA" w:rsidRPr="007239FF">
        <w:t>Name ___</w:t>
      </w:r>
      <w:r>
        <w:t>______</w:t>
      </w:r>
      <w:r w:rsidR="004876FA" w:rsidRPr="007239FF">
        <w:t>_______________________</w:t>
      </w:r>
    </w:p>
    <w:p w:rsidR="004876FA" w:rsidRPr="007239FF" w:rsidRDefault="009A0764">
      <w:r>
        <w:t>Lesson 6-4</w:t>
      </w:r>
      <w:r w:rsidR="004876FA" w:rsidRPr="007239FF">
        <w:t>:</w:t>
      </w:r>
      <w:r w:rsidR="00F321A4" w:rsidRPr="007239FF">
        <w:t xml:space="preserve"> </w:t>
      </w:r>
      <w:r w:rsidR="00F321A4" w:rsidRPr="001D06EA">
        <w:rPr>
          <w:i/>
        </w:rPr>
        <w:t>Acceleration &amp; Deceleration</w:t>
      </w:r>
      <w:r w:rsidR="00F321A4" w:rsidRPr="007239FF">
        <w:tab/>
      </w:r>
      <w:r w:rsidR="00F321A4" w:rsidRPr="007239FF">
        <w:tab/>
      </w:r>
      <w:r w:rsidR="00F321A4" w:rsidRPr="007239FF">
        <w:tab/>
      </w:r>
      <w:r w:rsidR="004876FA" w:rsidRPr="007239FF">
        <w:t>Date _______________</w:t>
      </w:r>
      <w:r>
        <w:t>_______</w:t>
      </w:r>
      <w:r w:rsidR="004876FA" w:rsidRPr="007239FF">
        <w:t>________</w:t>
      </w:r>
    </w:p>
    <w:p w:rsidR="004876FA" w:rsidRPr="00627739" w:rsidRDefault="004876FA">
      <w:pPr>
        <w:rPr>
          <w:sz w:val="12"/>
        </w:rPr>
      </w:pPr>
    </w:p>
    <w:p w:rsidR="00627739" w:rsidRPr="00627739" w:rsidRDefault="00627739">
      <w:pPr>
        <w:rPr>
          <w:b/>
        </w:rPr>
      </w:pPr>
      <w:r w:rsidRPr="00627739">
        <w:rPr>
          <w:b/>
        </w:rPr>
        <w:t>Learning Goals:</w:t>
      </w:r>
    </w:p>
    <w:p w:rsidR="00627739" w:rsidRDefault="00627739" w:rsidP="00627739">
      <w:pPr>
        <w:pStyle w:val="ListParagraph"/>
        <w:numPr>
          <w:ilvl w:val="0"/>
          <w:numId w:val="3"/>
        </w:numPr>
        <w:rPr>
          <w:i/>
        </w:rPr>
      </w:pPr>
      <w:r w:rsidRPr="00627739">
        <w:rPr>
          <w:i/>
        </w:rPr>
        <w:t>I can find derivatives using the Power Rule.</w:t>
      </w:r>
    </w:p>
    <w:p w:rsidR="00241F36" w:rsidRPr="00627739" w:rsidRDefault="00627739" w:rsidP="00627739">
      <w:pPr>
        <w:pStyle w:val="ListParagraph"/>
        <w:numPr>
          <w:ilvl w:val="0"/>
          <w:numId w:val="3"/>
        </w:numPr>
        <w:rPr>
          <w:i/>
        </w:rPr>
      </w:pPr>
      <w:r w:rsidRPr="00627739">
        <w:rPr>
          <w:i/>
        </w:rPr>
        <w:t>I can use derivatives to find the velocity and acceleration of a moving object and solve problems involving particle motion.</w:t>
      </w:r>
    </w:p>
    <w:p w:rsidR="00627739" w:rsidRPr="00627739" w:rsidRDefault="00627739" w:rsidP="00627739">
      <w:pPr>
        <w:pStyle w:val="ListParagraph"/>
        <w:rPr>
          <w:i/>
          <w:sz w:val="16"/>
        </w:rPr>
      </w:pPr>
    </w:p>
    <w:p w:rsidR="00CC4DA5" w:rsidRPr="00241F36" w:rsidRDefault="004876FA">
      <w:pPr>
        <w:rPr>
          <w:b/>
        </w:rPr>
      </w:pPr>
      <w:r w:rsidRPr="00241F36">
        <w:rPr>
          <w:b/>
        </w:rPr>
        <w:t xml:space="preserve">Here are some additional rules for derivatives.  </w:t>
      </w:r>
      <w:r w:rsidR="00735B2A" w:rsidRPr="00241F36">
        <w:rPr>
          <w:b/>
        </w:rPr>
        <w:t>Discuss each rule with your group members and then s</w:t>
      </w:r>
      <w:r w:rsidRPr="00241F36">
        <w:rPr>
          <w:b/>
        </w:rPr>
        <w:t>tate in words what you think each rule means.</w:t>
      </w:r>
    </w:p>
    <w:p w:rsidR="00CC4DA5" w:rsidRPr="00241F36" w:rsidRDefault="00CC4DA5">
      <w:pPr>
        <w:rPr>
          <w:b/>
        </w:rPr>
      </w:pPr>
    </w:p>
    <w:p w:rsidR="007239FF" w:rsidRDefault="007239FF" w:rsidP="00CC4DA5">
      <w:r w:rsidRPr="007239FF">
        <w:rPr>
          <w:position w:val="-136"/>
        </w:rPr>
        <w:object w:dxaOrig="5000" w:dyaOrig="2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pt;height:147pt" o:ole="">
            <v:imagedata r:id="rId5" o:title=""/>
          </v:shape>
          <o:OLEObject Type="Embed" ProgID="Equation.DSMT4" ShapeID="_x0000_i1025" DrawAspect="Content" ObjectID="_1516781189" r:id="rId6"/>
        </w:object>
      </w:r>
    </w:p>
    <w:p w:rsidR="007239FF" w:rsidRDefault="007239FF" w:rsidP="00CC4DA5"/>
    <w:p w:rsidR="00CC4DA5" w:rsidRPr="007239FF" w:rsidRDefault="00CC4DA5" w:rsidP="00CC4DA5">
      <w:pPr>
        <w:rPr>
          <w:i/>
        </w:rPr>
      </w:pPr>
      <w:r w:rsidRPr="007239FF">
        <w:rPr>
          <w:i/>
        </w:rPr>
        <w:t xml:space="preserve"> To differentiate a polynomial function with more than one term, differentiate each term</w:t>
      </w:r>
      <w:r w:rsidR="007239FF">
        <w:rPr>
          <w:i/>
        </w:rPr>
        <w:t xml:space="preserve"> </w:t>
      </w:r>
      <w:r w:rsidR="00F321A4" w:rsidRPr="007239FF">
        <w:rPr>
          <w:i/>
        </w:rPr>
        <w:t xml:space="preserve">using the above </w:t>
      </w:r>
      <w:r w:rsidR="007239FF">
        <w:rPr>
          <w:i/>
        </w:rPr>
        <w:t>rules!</w:t>
      </w:r>
    </w:p>
    <w:p w:rsidR="007239FF" w:rsidRPr="007239FF" w:rsidRDefault="007239FF" w:rsidP="00CC4DA5"/>
    <w:p w:rsidR="00CC4DA5" w:rsidRPr="007239FF" w:rsidRDefault="00724AB7" w:rsidP="00CC4DA5">
      <w:pPr>
        <w:rPr>
          <w:b/>
        </w:rPr>
      </w:pPr>
      <w:r w:rsidRPr="007239FF">
        <w:rPr>
          <w:b/>
        </w:rPr>
        <w:t>Use the above rules to d</w:t>
      </w:r>
      <w:r w:rsidR="00CC4DA5" w:rsidRPr="007239FF">
        <w:rPr>
          <w:b/>
        </w:rPr>
        <w:t>ifferentiate each function below.</w:t>
      </w:r>
      <w:r w:rsidR="00E8100D" w:rsidRPr="007239FF">
        <w:rPr>
          <w:b/>
        </w:rPr>
        <w:t xml:space="preserve">  Note what the degree of each derivative is.  When you are done with example e, answer the two questions that follow.</w:t>
      </w:r>
    </w:p>
    <w:p w:rsidR="00CC4DA5" w:rsidRPr="007239FF" w:rsidRDefault="00F650EC" w:rsidP="00CC4DA5">
      <w:pPr>
        <w:rPr>
          <w:b/>
        </w:rPr>
      </w:pPr>
      <w:r w:rsidRPr="00F650EC">
        <w:rPr>
          <w:noProof/>
        </w:rPr>
        <w:pict>
          <v:shape id="_x0000_s1027" type="#_x0000_t75" style="position:absolute;margin-left:32.25pt;margin-top:5.15pt;width:200.25pt;height:210.75pt;z-index:-251658240">
            <v:imagedata r:id="rId7" o:title=""/>
          </v:shape>
          <o:OLEObject Type="Embed" ProgID="Equation.DSMT4" ShapeID="_x0000_s1027" DrawAspect="Content" ObjectID="_1516781220" r:id="rId8"/>
        </w:pict>
      </w:r>
    </w:p>
    <w:p w:rsidR="00CC4DA5" w:rsidRPr="007239FF" w:rsidRDefault="00CC4DA5" w:rsidP="00CC4DA5">
      <w:r w:rsidRPr="007239FF">
        <w:tab/>
      </w:r>
    </w:p>
    <w:p w:rsidR="00CC4DA5" w:rsidRPr="007239FF" w:rsidRDefault="00CC4DA5" w:rsidP="00CC4DA5">
      <w:pPr>
        <w:rPr>
          <w:b/>
        </w:rPr>
      </w:pPr>
    </w:p>
    <w:p w:rsidR="0054633A" w:rsidRPr="007239FF" w:rsidRDefault="0054633A" w:rsidP="00CC4DA5">
      <w:pPr>
        <w:rPr>
          <w:b/>
        </w:rPr>
      </w:pPr>
    </w:p>
    <w:p w:rsidR="0054633A" w:rsidRPr="007239FF" w:rsidRDefault="0054633A" w:rsidP="00CC4DA5">
      <w:pPr>
        <w:rPr>
          <w:b/>
        </w:rPr>
      </w:pPr>
    </w:p>
    <w:p w:rsidR="0054633A" w:rsidRPr="007239FF" w:rsidRDefault="0054633A" w:rsidP="00CC4DA5">
      <w:pPr>
        <w:rPr>
          <w:b/>
        </w:rPr>
      </w:pPr>
    </w:p>
    <w:p w:rsidR="0054633A" w:rsidRPr="007239FF" w:rsidRDefault="0054633A" w:rsidP="00CC4DA5">
      <w:pPr>
        <w:rPr>
          <w:b/>
        </w:rPr>
      </w:pPr>
    </w:p>
    <w:p w:rsidR="0054633A" w:rsidRPr="007239FF" w:rsidRDefault="0054633A" w:rsidP="00CC4DA5">
      <w:pPr>
        <w:rPr>
          <w:b/>
        </w:rPr>
      </w:pPr>
    </w:p>
    <w:p w:rsidR="0054633A" w:rsidRPr="007239FF" w:rsidRDefault="0054633A" w:rsidP="00CC4DA5">
      <w:pPr>
        <w:rPr>
          <w:b/>
        </w:rPr>
      </w:pPr>
    </w:p>
    <w:p w:rsidR="0054633A" w:rsidRPr="007239FF" w:rsidRDefault="0054633A" w:rsidP="00CC4DA5">
      <w:pPr>
        <w:rPr>
          <w:b/>
        </w:rPr>
      </w:pPr>
    </w:p>
    <w:p w:rsidR="0054633A" w:rsidRPr="007239FF" w:rsidRDefault="0054633A" w:rsidP="00CC4DA5">
      <w:pPr>
        <w:rPr>
          <w:b/>
        </w:rPr>
      </w:pPr>
    </w:p>
    <w:p w:rsidR="0054633A" w:rsidRPr="007239FF" w:rsidRDefault="0054633A" w:rsidP="00CC4DA5">
      <w:pPr>
        <w:rPr>
          <w:b/>
        </w:rPr>
      </w:pPr>
    </w:p>
    <w:p w:rsidR="0054633A" w:rsidRPr="007239FF" w:rsidRDefault="0054633A" w:rsidP="00CC4DA5">
      <w:pPr>
        <w:rPr>
          <w:b/>
        </w:rPr>
      </w:pPr>
    </w:p>
    <w:p w:rsidR="0054633A" w:rsidRDefault="0054633A" w:rsidP="00CC4DA5">
      <w:pPr>
        <w:rPr>
          <w:b/>
        </w:rPr>
      </w:pPr>
    </w:p>
    <w:p w:rsidR="007239FF" w:rsidRDefault="007239FF" w:rsidP="00CC4DA5">
      <w:pPr>
        <w:rPr>
          <w:b/>
        </w:rPr>
      </w:pPr>
    </w:p>
    <w:p w:rsidR="007239FF" w:rsidRDefault="007239FF" w:rsidP="00CC4DA5">
      <w:pPr>
        <w:rPr>
          <w:b/>
        </w:rPr>
      </w:pPr>
    </w:p>
    <w:p w:rsidR="007239FF" w:rsidRPr="007239FF" w:rsidRDefault="007239FF" w:rsidP="00CC4DA5">
      <w:pPr>
        <w:rPr>
          <w:b/>
        </w:rPr>
      </w:pPr>
    </w:p>
    <w:p w:rsidR="0054633A" w:rsidRPr="007239FF" w:rsidRDefault="0054633A" w:rsidP="0054633A">
      <w:pPr>
        <w:numPr>
          <w:ilvl w:val="0"/>
          <w:numId w:val="2"/>
        </w:numPr>
      </w:pPr>
      <w:r w:rsidRPr="007239FF">
        <w:t>Verify that the surface area of a sphere is the derivative of the volume.</w:t>
      </w:r>
    </w:p>
    <w:p w:rsidR="0054633A" w:rsidRDefault="0054633A" w:rsidP="0054633A">
      <w:pPr>
        <w:ind w:left="720"/>
      </w:pPr>
    </w:p>
    <w:p w:rsidR="007239FF" w:rsidRPr="007239FF" w:rsidRDefault="007239FF" w:rsidP="00241F36"/>
    <w:p w:rsidR="0054633A" w:rsidRPr="007239FF" w:rsidRDefault="0054633A" w:rsidP="0054633A">
      <w:pPr>
        <w:ind w:left="720"/>
      </w:pPr>
    </w:p>
    <w:p w:rsidR="00C800DB" w:rsidRPr="007239FF" w:rsidRDefault="00C800DB" w:rsidP="00CC4DA5">
      <w:r w:rsidRPr="007239FF">
        <w:t>What is the degree of the derivative of a 9</w:t>
      </w:r>
      <w:r w:rsidRPr="007239FF">
        <w:rPr>
          <w:vertAlign w:val="superscript"/>
        </w:rPr>
        <w:t>th</w:t>
      </w:r>
      <w:r w:rsidRPr="007239FF">
        <w:t xml:space="preserve"> degree function?</w:t>
      </w:r>
    </w:p>
    <w:p w:rsidR="00C800DB" w:rsidRPr="007239FF" w:rsidRDefault="00C800DB" w:rsidP="00CC4DA5"/>
    <w:p w:rsidR="00C800DB" w:rsidRPr="007239FF" w:rsidRDefault="00C800DB" w:rsidP="00CC4DA5">
      <w:r w:rsidRPr="007239FF">
        <w:t>A function’s derivative is 5</w:t>
      </w:r>
      <w:r w:rsidRPr="007239FF">
        <w:rPr>
          <w:vertAlign w:val="superscript"/>
        </w:rPr>
        <w:t>th</w:t>
      </w:r>
      <w:r w:rsidRPr="007239FF">
        <w:t xml:space="preserve"> degree, what is the degree of the original function?</w:t>
      </w:r>
    </w:p>
    <w:p w:rsidR="00724AB7" w:rsidRPr="007239FF" w:rsidRDefault="00724AB7"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="00C800DB" w:rsidRPr="007239FF">
        <w:t xml:space="preserve">        </w:t>
      </w:r>
      <w:r w:rsidRPr="007239FF">
        <w:t xml:space="preserve">OVER </w:t>
      </w:r>
      <w:r w:rsidRPr="007239FF">
        <w:sym w:font="Wingdings" w:char="F0E0"/>
      </w:r>
    </w:p>
    <w:p w:rsidR="00724AB7" w:rsidRPr="007239FF" w:rsidRDefault="00724AB7">
      <w:r w:rsidRPr="007239FF">
        <w:lastRenderedPageBreak/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="00016724" w:rsidRPr="007239FF">
        <w:tab/>
      </w:r>
      <w:r w:rsidRPr="007239FF">
        <w:t>Page 2</w:t>
      </w:r>
    </w:p>
    <w:p w:rsidR="00724AB7" w:rsidRPr="007239FF" w:rsidRDefault="0061714C">
      <w:pPr>
        <w:rPr>
          <w:b/>
          <w:i/>
          <w:sz w:val="32"/>
          <w:szCs w:val="32"/>
        </w:rPr>
      </w:pPr>
      <w:r w:rsidRPr="007239FF">
        <w:rPr>
          <w:b/>
          <w:i/>
          <w:sz w:val="32"/>
          <w:szCs w:val="32"/>
        </w:rPr>
        <w:t>Applications of the Derivative Rules</w:t>
      </w:r>
    </w:p>
    <w:p w:rsidR="0061714C" w:rsidRPr="007239FF" w:rsidRDefault="0061714C">
      <w:pPr>
        <w:rPr>
          <w:b/>
        </w:rPr>
      </w:pPr>
    </w:p>
    <w:p w:rsidR="0061714C" w:rsidRPr="007239FF" w:rsidRDefault="0061714C">
      <w:pPr>
        <w:rPr>
          <w:b/>
          <w:u w:val="single"/>
        </w:rPr>
      </w:pPr>
      <w:r w:rsidRPr="007239FF">
        <w:rPr>
          <w:b/>
          <w:u w:val="single"/>
        </w:rPr>
        <w:t>Example #1:</w:t>
      </w:r>
      <w:r w:rsidR="00016724" w:rsidRPr="007239FF">
        <w:rPr>
          <w:b/>
          <w:u w:val="single"/>
        </w:rPr>
        <w:t xml:space="preserve">  Projectile Motion</w:t>
      </w:r>
    </w:p>
    <w:p w:rsidR="0061714C" w:rsidRPr="007239FF" w:rsidRDefault="0061714C">
      <w:pPr>
        <w:rPr>
          <w:b/>
          <w:u w:val="single"/>
        </w:rPr>
      </w:pPr>
    </w:p>
    <w:p w:rsidR="0061714C" w:rsidRPr="007239FF" w:rsidRDefault="0061714C">
      <w:r w:rsidRPr="007239FF">
        <w:t>Th</w:t>
      </w:r>
      <w:r w:rsidR="007239FF">
        <w:t>e position of a</w:t>
      </w:r>
      <w:r w:rsidRPr="007239FF">
        <w:t xml:space="preserve"> projectile after </w:t>
      </w:r>
      <w:r w:rsidRPr="007239FF">
        <w:rPr>
          <w:i/>
        </w:rPr>
        <w:t xml:space="preserve">t </w:t>
      </w:r>
      <w:r w:rsidRPr="007239FF">
        <w:t xml:space="preserve">seconds </w:t>
      </w:r>
      <w:r w:rsidR="007239FF">
        <w:t>is</w:t>
      </w:r>
      <w:r w:rsidRPr="007239FF">
        <w:t xml:space="preserve"> given by the equation:</w:t>
      </w:r>
    </w:p>
    <w:p w:rsidR="00DA358A" w:rsidRPr="007239FF" w:rsidRDefault="00DA358A"/>
    <w:p w:rsidR="0061714C" w:rsidRPr="007239FF" w:rsidRDefault="0061714C" w:rsidP="0061714C"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="00DA358A" w:rsidRPr="007239FF">
        <w:t xml:space="preserve">    </w:t>
      </w:r>
      <w:proofErr w:type="gramStart"/>
      <w:r w:rsidRPr="007239FF">
        <w:rPr>
          <w:i/>
        </w:rPr>
        <w:t>h(</w:t>
      </w:r>
      <w:proofErr w:type="gramEnd"/>
      <w:r w:rsidRPr="007239FF">
        <w:rPr>
          <w:i/>
        </w:rPr>
        <w:t>t) =  –</w:t>
      </w:r>
      <w:r w:rsidRPr="007239FF">
        <w:t>16</w:t>
      </w:r>
      <w:r w:rsidRPr="007239FF">
        <w:rPr>
          <w:i/>
        </w:rPr>
        <w:t>t</w:t>
      </w:r>
      <w:r w:rsidRPr="007239FF">
        <w:rPr>
          <w:vertAlign w:val="superscript"/>
        </w:rPr>
        <w:t>2</w:t>
      </w:r>
      <w:r w:rsidRPr="007239FF">
        <w:t xml:space="preserve">  </w:t>
      </w:r>
      <w:r w:rsidR="007239FF">
        <w:t xml:space="preserve">+  </w:t>
      </w:r>
      <w:r w:rsidR="007239FF" w:rsidRPr="007239FF">
        <w:t>800</w:t>
      </w:r>
      <w:r w:rsidR="007239FF" w:rsidRPr="007239FF">
        <w:rPr>
          <w:i/>
        </w:rPr>
        <w:t>t</w:t>
      </w:r>
      <w:r w:rsidR="007239FF">
        <w:rPr>
          <w:i/>
        </w:rPr>
        <w:t xml:space="preserve">  – </w:t>
      </w:r>
      <w:r w:rsidR="007239FF" w:rsidRPr="007239FF">
        <w:t>3</w:t>
      </w:r>
      <w:r w:rsidR="007239FF">
        <w:rPr>
          <w:i/>
        </w:rPr>
        <w:t xml:space="preserve"> </w:t>
      </w:r>
      <w:r w:rsidRPr="007239FF">
        <w:t xml:space="preserve"> </w:t>
      </w:r>
    </w:p>
    <w:p w:rsidR="00724AB7" w:rsidRPr="007239FF" w:rsidRDefault="00724AB7"/>
    <w:p w:rsidR="00724AB7" w:rsidRPr="007239FF" w:rsidRDefault="0061714C">
      <w:proofErr w:type="gramStart"/>
      <w:r w:rsidRPr="007239FF">
        <w:t>a.  Find</w:t>
      </w:r>
      <w:proofErr w:type="gramEnd"/>
      <w:r w:rsidRPr="007239FF">
        <w:t xml:space="preserve"> </w:t>
      </w:r>
      <w:r w:rsidR="00123BDB">
        <w:t xml:space="preserve">a formula for </w:t>
      </w:r>
      <w:r w:rsidRPr="007239FF">
        <w:t>the instantaneous velocity of the projectile.</w:t>
      </w:r>
    </w:p>
    <w:p w:rsidR="0061714C" w:rsidRPr="007239FF" w:rsidRDefault="0061714C"/>
    <w:p w:rsidR="0061714C" w:rsidRPr="007239FF" w:rsidRDefault="0061714C"/>
    <w:p w:rsidR="0061714C" w:rsidRPr="007239FF" w:rsidRDefault="0061714C"/>
    <w:p w:rsidR="0061714C" w:rsidRPr="007239FF" w:rsidRDefault="0061714C">
      <w:proofErr w:type="gramStart"/>
      <w:r w:rsidRPr="007239FF">
        <w:t>b.  Find</w:t>
      </w:r>
      <w:proofErr w:type="gramEnd"/>
      <w:r w:rsidRPr="007239FF">
        <w:t xml:space="preserve"> the instantaneous velocity of the projectile when </w:t>
      </w:r>
      <w:r w:rsidR="00DA358A" w:rsidRPr="007239FF">
        <w:rPr>
          <w:i/>
        </w:rPr>
        <w:t>t</w:t>
      </w:r>
      <w:r w:rsidRPr="007239FF">
        <w:rPr>
          <w:i/>
        </w:rPr>
        <w:t xml:space="preserve"> = </w:t>
      </w:r>
      <w:r w:rsidRPr="007239FF">
        <w:t>0, 5, 10, 15 and 20 seconds.</w:t>
      </w:r>
    </w:p>
    <w:p w:rsidR="0061714C" w:rsidRPr="007239FF" w:rsidRDefault="0061714C"/>
    <w:p w:rsidR="0061714C" w:rsidRPr="007239FF" w:rsidRDefault="0061714C"/>
    <w:p w:rsidR="0061714C" w:rsidRDefault="0061714C"/>
    <w:p w:rsidR="007239FF" w:rsidRDefault="007239FF"/>
    <w:p w:rsidR="007239FF" w:rsidRPr="007239FF" w:rsidRDefault="007239FF"/>
    <w:p w:rsidR="00D9322C" w:rsidRPr="007239FF" w:rsidRDefault="00D9322C"/>
    <w:p w:rsidR="0061714C" w:rsidRPr="007239FF" w:rsidRDefault="0061714C"/>
    <w:p w:rsidR="0061714C" w:rsidRPr="007239FF" w:rsidRDefault="0061714C"/>
    <w:p w:rsidR="0061714C" w:rsidRPr="007239FF" w:rsidRDefault="0061714C"/>
    <w:p w:rsidR="0061714C" w:rsidRPr="007239FF" w:rsidRDefault="0061714C">
      <w:proofErr w:type="gramStart"/>
      <w:r w:rsidRPr="007239FF">
        <w:t>c.  Find</w:t>
      </w:r>
      <w:proofErr w:type="gramEnd"/>
      <w:r w:rsidRPr="007239FF">
        <w:t xml:space="preserve"> the average rate of change in velocity for each pair of </w:t>
      </w:r>
      <w:r w:rsidR="00DA358A" w:rsidRPr="007239FF">
        <w:rPr>
          <w:i/>
        </w:rPr>
        <w:t>t</w:t>
      </w:r>
      <w:r w:rsidRPr="007239FF">
        <w:rPr>
          <w:i/>
        </w:rPr>
        <w:t>-</w:t>
      </w:r>
      <w:r w:rsidRPr="007239FF">
        <w:t>values in part b.</w:t>
      </w:r>
    </w:p>
    <w:p w:rsidR="0061714C" w:rsidRPr="007239FF" w:rsidRDefault="0061714C"/>
    <w:p w:rsidR="0061714C" w:rsidRPr="007239FF" w:rsidRDefault="0061714C"/>
    <w:p w:rsidR="0061714C" w:rsidRDefault="0061714C"/>
    <w:p w:rsidR="007239FF" w:rsidRDefault="007239FF"/>
    <w:p w:rsidR="007239FF" w:rsidRPr="007239FF" w:rsidRDefault="007239FF"/>
    <w:p w:rsidR="00D9322C" w:rsidRPr="007239FF" w:rsidRDefault="00D9322C"/>
    <w:p w:rsidR="0061714C" w:rsidRPr="007239FF" w:rsidRDefault="0061714C"/>
    <w:p w:rsidR="0061714C" w:rsidRPr="007239FF" w:rsidRDefault="0061714C"/>
    <w:p w:rsidR="0061714C" w:rsidRPr="007239FF" w:rsidRDefault="0061714C"/>
    <w:p w:rsidR="00DA358A" w:rsidRPr="007239FF" w:rsidRDefault="0061714C">
      <w:proofErr w:type="gramStart"/>
      <w:r w:rsidRPr="007239FF">
        <w:t>d.  Interpret</w:t>
      </w:r>
      <w:proofErr w:type="gramEnd"/>
      <w:r w:rsidRPr="007239FF">
        <w:t xml:space="preserve"> the results of your work from parts b &amp; c both </w:t>
      </w:r>
      <w:r w:rsidR="00FA6346" w:rsidRPr="007239FF">
        <w:t>conceptually and graphically.</w:t>
      </w:r>
      <w:r w:rsidR="00DA358A" w:rsidRPr="007239FF">
        <w:t xml:space="preserve">   </w:t>
      </w:r>
    </w:p>
    <w:p w:rsidR="0061714C" w:rsidRPr="007239FF" w:rsidRDefault="00DA358A">
      <w:r w:rsidRPr="007239FF">
        <w:t xml:space="preserve">     Write your observations below and sketch graphs to support them.</w:t>
      </w:r>
    </w:p>
    <w:p w:rsidR="0061714C" w:rsidRPr="007239FF" w:rsidRDefault="0061714C"/>
    <w:p w:rsidR="0061714C" w:rsidRPr="007239FF" w:rsidRDefault="0061714C"/>
    <w:p w:rsidR="0061714C" w:rsidRPr="007239FF" w:rsidRDefault="0061714C"/>
    <w:p w:rsidR="00D9322C" w:rsidRPr="007239FF" w:rsidRDefault="00D9322C"/>
    <w:p w:rsidR="00D9322C" w:rsidRPr="007239FF" w:rsidRDefault="00D9322C"/>
    <w:p w:rsidR="00D9322C" w:rsidRPr="007239FF" w:rsidRDefault="00D9322C"/>
    <w:p w:rsidR="00D9322C" w:rsidRPr="007239FF" w:rsidRDefault="00D9322C"/>
    <w:p w:rsidR="00D9322C" w:rsidRPr="007239FF" w:rsidRDefault="00D9322C"/>
    <w:p w:rsidR="00D9322C" w:rsidRPr="007239FF" w:rsidRDefault="00D9322C"/>
    <w:p w:rsidR="0065595D" w:rsidRDefault="0065595D"/>
    <w:p w:rsidR="007239FF" w:rsidRDefault="007239FF"/>
    <w:p w:rsidR="007239FF" w:rsidRDefault="007239FF"/>
    <w:p w:rsidR="007239FF" w:rsidRDefault="007239FF"/>
    <w:p w:rsidR="007239FF" w:rsidRPr="007239FF" w:rsidRDefault="007239FF"/>
    <w:p w:rsidR="00D9322C" w:rsidRPr="007239FF" w:rsidRDefault="00D9322C"/>
    <w:p w:rsidR="00D9322C" w:rsidRPr="007239FF" w:rsidRDefault="00D9322C"/>
    <w:p w:rsidR="00D9322C" w:rsidRPr="007239FF" w:rsidRDefault="00D9322C">
      <w:r w:rsidRPr="007239FF">
        <w:lastRenderedPageBreak/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="00016724" w:rsidRPr="007239FF">
        <w:tab/>
      </w:r>
      <w:r w:rsidRPr="007239FF">
        <w:t>Page 3</w:t>
      </w:r>
    </w:p>
    <w:p w:rsidR="00D9322C" w:rsidRPr="007239FF" w:rsidRDefault="00F91910">
      <w:r w:rsidRPr="007239FF">
        <w:t xml:space="preserve">In part c of the previous example, you calculated the </w:t>
      </w:r>
      <w:r w:rsidRPr="007239FF">
        <w:rPr>
          <w:b/>
        </w:rPr>
        <w:t xml:space="preserve">acceleration </w:t>
      </w:r>
      <w:r w:rsidRPr="007239FF">
        <w:t>of the object.  Complete the following statements about acceleration.</w:t>
      </w:r>
    </w:p>
    <w:p w:rsidR="0074535F" w:rsidRPr="007239FF" w:rsidRDefault="0074535F"/>
    <w:p w:rsidR="00F91910" w:rsidRPr="007239FF" w:rsidRDefault="00F91910">
      <w:r w:rsidRPr="007239FF">
        <w:tab/>
        <w:t xml:space="preserve">1.  </w:t>
      </w:r>
      <w:r w:rsidR="00887ED9">
        <w:t xml:space="preserve"> </w:t>
      </w:r>
      <w:r w:rsidR="00A90AE6" w:rsidRPr="007239FF">
        <w:t>Acceleration is the ________________________ of a rate of change.</w:t>
      </w:r>
    </w:p>
    <w:p w:rsidR="00A90AE6" w:rsidRPr="007239FF" w:rsidRDefault="00A90AE6"/>
    <w:p w:rsidR="00A90AE6" w:rsidRPr="007239FF" w:rsidRDefault="00A90AE6" w:rsidP="00A90AE6">
      <w:pPr>
        <w:numPr>
          <w:ilvl w:val="0"/>
          <w:numId w:val="1"/>
        </w:numPr>
      </w:pPr>
      <w:r w:rsidRPr="007239FF">
        <w:t>Acceleration describes how fast _________________ is changing.</w:t>
      </w:r>
    </w:p>
    <w:p w:rsidR="00A90AE6" w:rsidRPr="007239FF" w:rsidRDefault="00A90AE6" w:rsidP="00A90AE6">
      <w:pPr>
        <w:ind w:left="720"/>
      </w:pPr>
    </w:p>
    <w:p w:rsidR="00A90AE6" w:rsidRPr="007239FF" w:rsidRDefault="00A90AE6" w:rsidP="00A90AE6">
      <w:pPr>
        <w:numPr>
          <w:ilvl w:val="0"/>
          <w:numId w:val="1"/>
        </w:numPr>
      </w:pPr>
      <w:r w:rsidRPr="007239FF">
        <w:t xml:space="preserve">When a car accelerates, its velocity </w:t>
      </w:r>
      <w:r w:rsidR="006803D6" w:rsidRPr="007239FF">
        <w:t>_____</w:t>
      </w:r>
      <w:r w:rsidR="00123BDB">
        <w:t>_______</w:t>
      </w:r>
      <w:r w:rsidR="006803D6" w:rsidRPr="007239FF">
        <w:t>____________</w:t>
      </w:r>
      <w:r w:rsidRPr="007239FF">
        <w:t>.</w:t>
      </w:r>
    </w:p>
    <w:p w:rsidR="00A90AE6" w:rsidRPr="007239FF" w:rsidRDefault="00A90AE6" w:rsidP="00A90AE6"/>
    <w:p w:rsidR="00A90AE6" w:rsidRPr="007239FF" w:rsidRDefault="00A90AE6" w:rsidP="00A90AE6">
      <w:pPr>
        <w:numPr>
          <w:ilvl w:val="0"/>
          <w:numId w:val="1"/>
        </w:numPr>
      </w:pPr>
      <w:r w:rsidRPr="007239FF">
        <w:t xml:space="preserve">When acceleration is negative, it is called </w:t>
      </w:r>
      <w:r w:rsidR="006803D6" w:rsidRPr="007239FF">
        <w:t>_________________</w:t>
      </w:r>
      <w:r w:rsidRPr="007239FF">
        <w:t>.</w:t>
      </w:r>
    </w:p>
    <w:p w:rsidR="00A90AE6" w:rsidRPr="007239FF" w:rsidRDefault="00A90AE6" w:rsidP="00A90AE6"/>
    <w:p w:rsidR="00A90AE6" w:rsidRPr="007239FF" w:rsidRDefault="00A90AE6" w:rsidP="00A90AE6">
      <w:pPr>
        <w:numPr>
          <w:ilvl w:val="0"/>
          <w:numId w:val="1"/>
        </w:numPr>
      </w:pPr>
      <w:r w:rsidRPr="007239FF">
        <w:t xml:space="preserve">When a car decelerates, its velocity </w:t>
      </w:r>
      <w:r w:rsidR="006803D6" w:rsidRPr="007239FF">
        <w:t>_________________</w:t>
      </w:r>
      <w:r w:rsidRPr="007239FF">
        <w:t>.</w:t>
      </w:r>
    </w:p>
    <w:p w:rsidR="00A90AE6" w:rsidRPr="007239FF" w:rsidRDefault="00A90AE6" w:rsidP="00A90AE6"/>
    <w:p w:rsidR="00A90AE6" w:rsidRPr="007239FF" w:rsidRDefault="00A90AE6" w:rsidP="00A90AE6">
      <w:pPr>
        <w:numPr>
          <w:ilvl w:val="0"/>
          <w:numId w:val="1"/>
        </w:numPr>
      </w:pPr>
      <w:r w:rsidRPr="007239FF">
        <w:t xml:space="preserve">The </w:t>
      </w:r>
      <w:r w:rsidR="00E66C58" w:rsidRPr="007239FF">
        <w:rPr>
          <w:b/>
        </w:rPr>
        <w:t>instantaneous acceleration</w:t>
      </w:r>
      <w:r w:rsidRPr="007239FF">
        <w:rPr>
          <w:b/>
        </w:rPr>
        <w:t xml:space="preserve"> </w:t>
      </w:r>
      <w:r w:rsidRPr="007239FF">
        <w:rPr>
          <w:b/>
          <w:i/>
        </w:rPr>
        <w:t>a(t)</w:t>
      </w:r>
      <w:r w:rsidRPr="007239FF">
        <w:rPr>
          <w:b/>
        </w:rPr>
        <w:t>,</w:t>
      </w:r>
      <w:r w:rsidRPr="007239FF">
        <w:t xml:space="preserve"> of a projectile at time </w:t>
      </w:r>
      <w:r w:rsidRPr="007239FF">
        <w:rPr>
          <w:i/>
        </w:rPr>
        <w:t xml:space="preserve">t </w:t>
      </w:r>
      <w:r w:rsidRPr="007239FF">
        <w:t>is defined as the instantaneous rate of change of its __________</w:t>
      </w:r>
      <w:r w:rsidR="00123BDB">
        <w:t>__</w:t>
      </w:r>
      <w:r w:rsidRPr="007239FF">
        <w:t xml:space="preserve">___ with respect to time at time </w:t>
      </w:r>
      <w:r w:rsidRPr="007239FF">
        <w:rPr>
          <w:i/>
        </w:rPr>
        <w:t>t</w:t>
      </w:r>
      <w:r w:rsidR="00E66C58" w:rsidRPr="007239FF">
        <w:t>, and can be calculated using the formula:</w:t>
      </w:r>
    </w:p>
    <w:p w:rsidR="00E66C58" w:rsidRPr="007239FF" w:rsidRDefault="00E66C58" w:rsidP="00E66C58"/>
    <w:p w:rsidR="00E66C58" w:rsidRPr="007239FF" w:rsidRDefault="00E66C58" w:rsidP="00E66C58">
      <w:pPr>
        <w:ind w:left="3600"/>
        <w:rPr>
          <w:i/>
        </w:rPr>
      </w:pPr>
      <w:proofErr w:type="gramStart"/>
      <w:r w:rsidRPr="007239FF">
        <w:rPr>
          <w:i/>
        </w:rPr>
        <w:t>a(</w:t>
      </w:r>
      <w:proofErr w:type="gramEnd"/>
      <w:r w:rsidRPr="007239FF">
        <w:rPr>
          <w:i/>
        </w:rPr>
        <w:t>t) = v’(t) =</w:t>
      </w:r>
    </w:p>
    <w:p w:rsidR="00E66C58" w:rsidRPr="007239FF" w:rsidRDefault="00E66C58" w:rsidP="00E66C58">
      <w:pPr>
        <w:rPr>
          <w:i/>
        </w:rPr>
      </w:pPr>
    </w:p>
    <w:p w:rsidR="0074535F" w:rsidRPr="007239FF" w:rsidRDefault="0074535F" w:rsidP="00E66C58">
      <w:pPr>
        <w:rPr>
          <w:i/>
        </w:rPr>
      </w:pPr>
    </w:p>
    <w:p w:rsidR="00E66C58" w:rsidRPr="007239FF" w:rsidRDefault="00E66C58" w:rsidP="00E66C58">
      <w:r w:rsidRPr="007239FF">
        <w:t xml:space="preserve">In general, </w:t>
      </w:r>
      <w:r w:rsidRPr="007239FF">
        <w:rPr>
          <w:b/>
        </w:rPr>
        <w:t xml:space="preserve">position </w:t>
      </w:r>
      <w:proofErr w:type="gramStart"/>
      <w:r w:rsidRPr="007239FF">
        <w:rPr>
          <w:b/>
          <w:i/>
        </w:rPr>
        <w:t>h(</w:t>
      </w:r>
      <w:proofErr w:type="gramEnd"/>
      <w:r w:rsidRPr="007239FF">
        <w:rPr>
          <w:b/>
          <w:i/>
        </w:rPr>
        <w:t>t)</w:t>
      </w:r>
      <w:r w:rsidRPr="007239FF">
        <w:rPr>
          <w:b/>
        </w:rPr>
        <w:t xml:space="preserve">, velocity </w:t>
      </w:r>
      <w:r w:rsidRPr="007239FF">
        <w:rPr>
          <w:b/>
          <w:i/>
        </w:rPr>
        <w:t>v(t)</w:t>
      </w:r>
      <w:r w:rsidRPr="007239FF">
        <w:rPr>
          <w:b/>
        </w:rPr>
        <w:t xml:space="preserve">, </w:t>
      </w:r>
      <w:r w:rsidRPr="007239FF">
        <w:t>and</w:t>
      </w:r>
      <w:r w:rsidRPr="007239FF">
        <w:rPr>
          <w:b/>
        </w:rPr>
        <w:t xml:space="preserve"> acceleration </w:t>
      </w:r>
      <w:r w:rsidRPr="007239FF">
        <w:rPr>
          <w:b/>
          <w:i/>
        </w:rPr>
        <w:t>a(t)</w:t>
      </w:r>
      <w:r w:rsidRPr="007239FF">
        <w:t>,  are related as follows:</w:t>
      </w:r>
    </w:p>
    <w:p w:rsidR="00E66C58" w:rsidRPr="007239FF" w:rsidRDefault="00E66C58" w:rsidP="00E66C58"/>
    <w:p w:rsidR="00E66C58" w:rsidRPr="007239FF" w:rsidRDefault="00E66C58" w:rsidP="00E66C58">
      <w:r w:rsidRPr="007239FF">
        <w:tab/>
        <w:t>Velocity is the derivative of ______________________.</w:t>
      </w:r>
    </w:p>
    <w:p w:rsidR="00E66C58" w:rsidRPr="007239FF" w:rsidRDefault="00E66C58" w:rsidP="00E66C58"/>
    <w:p w:rsidR="00E66C58" w:rsidRPr="007239FF" w:rsidRDefault="00E66C58" w:rsidP="00E66C58">
      <w:r w:rsidRPr="007239FF">
        <w:tab/>
        <w:t>Acceleration is the derivative of ______________________.</w:t>
      </w:r>
    </w:p>
    <w:p w:rsidR="00E66C58" w:rsidRPr="007239FF" w:rsidRDefault="00E66C58" w:rsidP="00E66C58"/>
    <w:p w:rsidR="00E66C58" w:rsidRPr="007239FF" w:rsidRDefault="00E66C58" w:rsidP="00E66C58">
      <w:r w:rsidRPr="007239FF">
        <w:tab/>
      </w:r>
      <w:r w:rsidRPr="007239FF">
        <w:sym w:font="Symbol" w:char="F05C"/>
      </w:r>
      <w:r w:rsidRPr="007239FF">
        <w:t xml:space="preserve"> </w:t>
      </w:r>
      <w:proofErr w:type="gramStart"/>
      <w:r w:rsidRPr="007239FF">
        <w:t>acceleration</w:t>
      </w:r>
      <w:proofErr w:type="gramEnd"/>
      <w:r w:rsidRPr="007239FF">
        <w:t xml:space="preserve"> is the </w:t>
      </w:r>
      <w:r w:rsidR="00255F6B" w:rsidRPr="007239FF">
        <w:rPr>
          <w:b/>
        </w:rPr>
        <w:t xml:space="preserve">second derivative </w:t>
      </w:r>
      <w:r w:rsidR="00255F6B" w:rsidRPr="007239FF">
        <w:t>of ______________________.</w:t>
      </w:r>
    </w:p>
    <w:p w:rsidR="00E66C58" w:rsidRPr="007239FF" w:rsidRDefault="00E66C58" w:rsidP="00E66C58"/>
    <w:p w:rsidR="00E66C58" w:rsidRPr="007239FF" w:rsidRDefault="00E66C58" w:rsidP="00E66C58">
      <w:r w:rsidRPr="007239FF">
        <w:tab/>
      </w:r>
    </w:p>
    <w:p w:rsidR="0074535F" w:rsidRPr="007239FF" w:rsidRDefault="0074535F" w:rsidP="00E66C58">
      <w:r w:rsidRPr="007239FF">
        <w:tab/>
        <w:t>In symbols, this looks like:</w:t>
      </w:r>
    </w:p>
    <w:p w:rsidR="00F91910" w:rsidRPr="007239FF" w:rsidRDefault="00F91910"/>
    <w:p w:rsidR="00016724" w:rsidRPr="007239FF" w:rsidRDefault="00016724"/>
    <w:p w:rsidR="00016724" w:rsidRPr="007239FF" w:rsidRDefault="00016724"/>
    <w:p w:rsidR="00016724" w:rsidRPr="007239FF" w:rsidRDefault="00016724"/>
    <w:p w:rsidR="00016724" w:rsidRPr="007239FF" w:rsidRDefault="00016724"/>
    <w:p w:rsidR="00016724" w:rsidRPr="007239FF" w:rsidRDefault="00016724"/>
    <w:p w:rsidR="00016724" w:rsidRPr="007239FF" w:rsidRDefault="00016724"/>
    <w:p w:rsidR="00016724" w:rsidRPr="007239FF" w:rsidRDefault="00016724"/>
    <w:p w:rsidR="00016724" w:rsidRDefault="00016724"/>
    <w:p w:rsidR="007239FF" w:rsidRDefault="007239FF"/>
    <w:p w:rsidR="007239FF" w:rsidRDefault="007239FF"/>
    <w:p w:rsidR="007239FF" w:rsidRDefault="007239FF"/>
    <w:p w:rsidR="007239FF" w:rsidRDefault="007239FF"/>
    <w:p w:rsidR="007239FF" w:rsidRDefault="007239FF"/>
    <w:p w:rsidR="007239FF" w:rsidRDefault="007239FF"/>
    <w:p w:rsidR="007239FF" w:rsidRDefault="007239FF"/>
    <w:p w:rsidR="007239FF" w:rsidRPr="007239FF" w:rsidRDefault="007239FF"/>
    <w:p w:rsidR="00016724" w:rsidRPr="007239FF" w:rsidRDefault="00016724"/>
    <w:p w:rsidR="00016724" w:rsidRPr="007239FF" w:rsidRDefault="00016724"/>
    <w:p w:rsidR="00016724" w:rsidRPr="007239FF" w:rsidRDefault="00016724"/>
    <w:p w:rsidR="00016724" w:rsidRPr="007239FF" w:rsidRDefault="00016724"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="00DB44C3" w:rsidRPr="007239FF">
        <w:t xml:space="preserve">        </w:t>
      </w:r>
      <w:r w:rsidRPr="007239FF">
        <w:t xml:space="preserve">OVER </w:t>
      </w:r>
      <w:r w:rsidRPr="007239FF">
        <w:sym w:font="Wingdings" w:char="F0E0"/>
      </w:r>
    </w:p>
    <w:p w:rsidR="00016724" w:rsidRPr="007239FF" w:rsidRDefault="00016724">
      <w:r w:rsidRPr="007239FF">
        <w:lastRenderedPageBreak/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  <w:t>Page 4</w:t>
      </w:r>
    </w:p>
    <w:p w:rsidR="00016724" w:rsidRPr="007239FF" w:rsidRDefault="00016724">
      <w:pPr>
        <w:rPr>
          <w:b/>
          <w:u w:val="single"/>
        </w:rPr>
      </w:pPr>
      <w:r w:rsidRPr="007239FF">
        <w:rPr>
          <w:b/>
          <w:u w:val="single"/>
        </w:rPr>
        <w:t>Example #2</w:t>
      </w:r>
      <w:r w:rsidR="00890AD0" w:rsidRPr="007239FF">
        <w:rPr>
          <w:b/>
          <w:u w:val="single"/>
        </w:rPr>
        <w:t>:  Velocity &amp; Acceleration of an Object</w:t>
      </w:r>
    </w:p>
    <w:p w:rsidR="00016724" w:rsidRPr="007239FF" w:rsidRDefault="00016724">
      <w:pPr>
        <w:rPr>
          <w:b/>
          <w:u w:val="single"/>
        </w:rPr>
      </w:pPr>
    </w:p>
    <w:p w:rsidR="00016724" w:rsidRPr="007239FF" w:rsidRDefault="00016724" w:rsidP="00016724">
      <w:pPr>
        <w:ind w:left="720" w:hanging="720"/>
      </w:pPr>
      <w:r w:rsidRPr="007239FF">
        <w:t xml:space="preserve">An object moves so that its position at time </w:t>
      </w:r>
      <w:r w:rsidRPr="007239FF">
        <w:rPr>
          <w:i/>
        </w:rPr>
        <w:t xml:space="preserve">t </w:t>
      </w:r>
      <w:r w:rsidRPr="007239FF">
        <w:t>seconds is given by the function:</w:t>
      </w:r>
    </w:p>
    <w:p w:rsidR="00016724" w:rsidRPr="007239FF" w:rsidRDefault="00016724" w:rsidP="00016724">
      <w:pPr>
        <w:ind w:left="720" w:hanging="720"/>
      </w:pP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rPr>
          <w:position w:val="-24"/>
        </w:rPr>
        <w:object w:dxaOrig="2260" w:dyaOrig="620">
          <v:shape id="_x0000_i1027" type="#_x0000_t75" style="width:153pt;height:41.25pt" o:ole="">
            <v:imagedata r:id="rId9" o:title=""/>
          </v:shape>
          <o:OLEObject Type="Embed" ProgID="Equation.DSMT4" ShapeID="_x0000_i1027" DrawAspect="Content" ObjectID="_1516781190" r:id="rId10"/>
        </w:object>
      </w:r>
    </w:p>
    <w:p w:rsidR="00016724" w:rsidRPr="007239FF" w:rsidRDefault="00016724" w:rsidP="00016724"/>
    <w:p w:rsidR="00016724" w:rsidRPr="007239FF" w:rsidRDefault="00016724" w:rsidP="00016724">
      <w:pPr>
        <w:ind w:left="720" w:hanging="720"/>
      </w:pPr>
      <w:proofErr w:type="gramStart"/>
      <w:r w:rsidRPr="007239FF">
        <w:t>a.  Find</w:t>
      </w:r>
      <w:proofErr w:type="gramEnd"/>
      <w:r w:rsidRPr="007239FF">
        <w:t xml:space="preserve"> the function that represents the velocity of the object.</w:t>
      </w: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Default="00016724" w:rsidP="00016724">
      <w:pPr>
        <w:ind w:left="720" w:hanging="720"/>
      </w:pPr>
    </w:p>
    <w:p w:rsidR="00887ED9" w:rsidRPr="007239FF" w:rsidRDefault="00887ED9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  <w:proofErr w:type="gramStart"/>
      <w:r w:rsidRPr="007239FF">
        <w:t>b.  Find</w:t>
      </w:r>
      <w:proofErr w:type="gramEnd"/>
      <w:r w:rsidRPr="007239FF">
        <w:t xml:space="preserve"> the velocity of the object when </w:t>
      </w:r>
      <w:r w:rsidRPr="007239FF">
        <w:rPr>
          <w:i/>
        </w:rPr>
        <w:t>t =</w:t>
      </w:r>
      <w:r w:rsidRPr="007239FF">
        <w:t xml:space="preserve"> 3 seconds.</w:t>
      </w:r>
      <w:r w:rsidR="0092522A">
        <w:t xml:space="preserve">  </w:t>
      </w:r>
      <w:r w:rsidR="0092522A" w:rsidRPr="00BE1F58">
        <w:rPr>
          <w:b/>
        </w:rPr>
        <w:t>Interpret the meaning of your calculation.</w:t>
      </w: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Default="00016724" w:rsidP="00016724">
      <w:pPr>
        <w:ind w:left="720" w:hanging="720"/>
      </w:pPr>
    </w:p>
    <w:p w:rsidR="00887ED9" w:rsidRPr="007239FF" w:rsidRDefault="00887ED9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  <w:proofErr w:type="gramStart"/>
      <w:r w:rsidRPr="007239FF">
        <w:t>c.  Find</w:t>
      </w:r>
      <w:proofErr w:type="gramEnd"/>
      <w:r w:rsidRPr="007239FF">
        <w:t xml:space="preserve"> the function that represents the acceleration of the object.</w:t>
      </w: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Default="00016724" w:rsidP="00016724">
      <w:pPr>
        <w:ind w:left="720" w:hanging="720"/>
      </w:pPr>
    </w:p>
    <w:p w:rsidR="00887ED9" w:rsidRPr="007239FF" w:rsidRDefault="00887ED9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  <w:proofErr w:type="gramStart"/>
      <w:r w:rsidRPr="007239FF">
        <w:t>d.  After</w:t>
      </w:r>
      <w:proofErr w:type="gramEnd"/>
      <w:r w:rsidRPr="007239FF">
        <w:t xml:space="preserve"> one minute, is the object speeding up or slowing down?  How do you know?</w:t>
      </w: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016724" w:rsidRDefault="00016724" w:rsidP="00016724">
      <w:pPr>
        <w:ind w:left="720" w:hanging="720"/>
      </w:pPr>
    </w:p>
    <w:p w:rsidR="007239FF" w:rsidRDefault="007239FF" w:rsidP="00016724">
      <w:pPr>
        <w:ind w:left="720" w:hanging="720"/>
      </w:pPr>
    </w:p>
    <w:p w:rsidR="007239FF" w:rsidRDefault="007239FF" w:rsidP="00016724">
      <w:pPr>
        <w:ind w:left="720" w:hanging="720"/>
      </w:pPr>
    </w:p>
    <w:p w:rsidR="007239FF" w:rsidRDefault="007239FF" w:rsidP="00016724">
      <w:pPr>
        <w:ind w:left="720" w:hanging="720"/>
      </w:pPr>
    </w:p>
    <w:p w:rsidR="007239FF" w:rsidRDefault="007239FF" w:rsidP="00016724">
      <w:pPr>
        <w:ind w:left="720" w:hanging="720"/>
      </w:pPr>
    </w:p>
    <w:p w:rsidR="007239FF" w:rsidRDefault="007239FF" w:rsidP="00016724">
      <w:pPr>
        <w:ind w:left="720" w:hanging="720"/>
      </w:pPr>
    </w:p>
    <w:p w:rsidR="007239FF" w:rsidRDefault="007239FF" w:rsidP="00016724">
      <w:pPr>
        <w:ind w:left="720" w:hanging="720"/>
      </w:pPr>
    </w:p>
    <w:p w:rsidR="00016724" w:rsidRPr="007239FF" w:rsidRDefault="00016724" w:rsidP="00016724">
      <w:pPr>
        <w:ind w:left="720" w:hanging="720"/>
      </w:pPr>
    </w:p>
    <w:p w:rsidR="00CD4949" w:rsidRPr="007239FF" w:rsidRDefault="00CD4949" w:rsidP="00CD4949">
      <w:r w:rsidRPr="007239FF">
        <w:rPr>
          <w:b/>
        </w:rPr>
        <w:lastRenderedPageBreak/>
        <w:tab/>
      </w:r>
      <w:r w:rsidRPr="007239FF">
        <w:rPr>
          <w:b/>
        </w:rPr>
        <w:tab/>
      </w:r>
      <w:r w:rsidRPr="007239FF">
        <w:rPr>
          <w:b/>
        </w:rPr>
        <w:tab/>
      </w:r>
      <w:r w:rsidRPr="007239FF">
        <w:rPr>
          <w:b/>
        </w:rPr>
        <w:tab/>
      </w:r>
      <w:r w:rsidRPr="007239FF">
        <w:rPr>
          <w:b/>
        </w:rPr>
        <w:tab/>
      </w:r>
      <w:r w:rsidRPr="007239FF">
        <w:rPr>
          <w:b/>
        </w:rPr>
        <w:tab/>
      </w:r>
      <w:r w:rsidRPr="007239FF">
        <w:rPr>
          <w:b/>
        </w:rPr>
        <w:tab/>
      </w:r>
      <w:r w:rsidRPr="007239FF">
        <w:rPr>
          <w:b/>
        </w:rPr>
        <w:tab/>
      </w:r>
      <w:r w:rsidRPr="007239FF">
        <w:rPr>
          <w:b/>
        </w:rPr>
        <w:tab/>
      </w:r>
      <w:r w:rsidRPr="007239FF">
        <w:rPr>
          <w:b/>
        </w:rPr>
        <w:tab/>
      </w:r>
      <w:r w:rsidRPr="007239FF">
        <w:rPr>
          <w:b/>
        </w:rPr>
        <w:tab/>
      </w:r>
      <w:r w:rsidRPr="007239FF">
        <w:rPr>
          <w:b/>
        </w:rPr>
        <w:tab/>
      </w:r>
      <w:r w:rsidRPr="007239FF">
        <w:rPr>
          <w:b/>
        </w:rPr>
        <w:tab/>
      </w:r>
      <w:r w:rsidRPr="007239FF">
        <w:t>Page 5</w:t>
      </w:r>
    </w:p>
    <w:p w:rsidR="00016724" w:rsidRPr="007239FF" w:rsidRDefault="00016724" w:rsidP="00016724">
      <w:pPr>
        <w:ind w:left="720" w:hanging="720"/>
        <w:rPr>
          <w:b/>
          <w:u w:val="single"/>
        </w:rPr>
      </w:pPr>
      <w:r w:rsidRPr="007239FF">
        <w:rPr>
          <w:b/>
          <w:u w:val="single"/>
        </w:rPr>
        <w:t>Example #3</w:t>
      </w:r>
      <w:r w:rsidR="00890AD0" w:rsidRPr="007239FF">
        <w:rPr>
          <w:b/>
          <w:u w:val="single"/>
        </w:rPr>
        <w:t>:  Particle Motion</w:t>
      </w:r>
    </w:p>
    <w:p w:rsidR="00890AD0" w:rsidRPr="007239FF" w:rsidRDefault="00890AD0" w:rsidP="00016724">
      <w:pPr>
        <w:ind w:left="720" w:hanging="720"/>
        <w:rPr>
          <w:b/>
          <w:u w:val="single"/>
        </w:rPr>
      </w:pPr>
    </w:p>
    <w:p w:rsidR="00C800DB" w:rsidRPr="007239FF" w:rsidRDefault="00C800DB" w:rsidP="00016724">
      <w:pPr>
        <w:ind w:left="720" w:hanging="720"/>
      </w:pPr>
      <w:r w:rsidRPr="007239FF">
        <w:t xml:space="preserve">A particle is moving along the horizontal axis in such a way that its position at time </w:t>
      </w:r>
      <w:r w:rsidRPr="007239FF">
        <w:rPr>
          <w:i/>
        </w:rPr>
        <w:t>t</w:t>
      </w:r>
      <w:r w:rsidRPr="007239FF">
        <w:t xml:space="preserve"> is</w:t>
      </w:r>
    </w:p>
    <w:p w:rsidR="00890AD0" w:rsidRPr="007239FF" w:rsidRDefault="00C800DB" w:rsidP="00016724">
      <w:pPr>
        <w:ind w:left="720" w:hanging="720"/>
      </w:pPr>
      <w:proofErr w:type="gramStart"/>
      <w:r w:rsidRPr="007239FF">
        <w:t>given</w:t>
      </w:r>
      <w:proofErr w:type="gramEnd"/>
      <w:r w:rsidRPr="007239FF">
        <w:t xml:space="preserve"> by the following function:</w:t>
      </w:r>
    </w:p>
    <w:p w:rsidR="00C800DB" w:rsidRPr="007239FF" w:rsidRDefault="00C800DB" w:rsidP="00016724">
      <w:pPr>
        <w:ind w:left="720" w:hanging="720"/>
      </w:pPr>
      <w:r w:rsidRPr="007239FF">
        <w:tab/>
      </w:r>
      <w:r w:rsidRPr="007239FF">
        <w:tab/>
      </w:r>
      <w:r w:rsidRPr="007239FF">
        <w:tab/>
        <w:t xml:space="preserve">            </w:t>
      </w:r>
      <w:r w:rsidRPr="007239FF">
        <w:rPr>
          <w:position w:val="-10"/>
        </w:rPr>
        <w:object w:dxaOrig="2740" w:dyaOrig="360">
          <v:shape id="_x0000_i1028" type="#_x0000_t75" style="width:198pt;height:26.25pt" o:ole="">
            <v:imagedata r:id="rId11" o:title=""/>
          </v:shape>
          <o:OLEObject Type="Embed" ProgID="Equation.DSMT4" ShapeID="_x0000_i1028" DrawAspect="Content" ObjectID="_1516781191" r:id="rId12"/>
        </w:object>
      </w:r>
    </w:p>
    <w:p w:rsidR="00C800DB" w:rsidRPr="007239FF" w:rsidRDefault="00C800DB" w:rsidP="00016724">
      <w:pPr>
        <w:ind w:left="720" w:hanging="720"/>
      </w:pPr>
    </w:p>
    <w:p w:rsidR="00C800DB" w:rsidRPr="007239FF" w:rsidRDefault="0089092C" w:rsidP="00016724">
      <w:pPr>
        <w:ind w:left="720" w:hanging="720"/>
      </w:pPr>
      <w:proofErr w:type="gramStart"/>
      <w:r w:rsidRPr="007239FF">
        <w:t>a.  Determine</w:t>
      </w:r>
      <w:proofErr w:type="gramEnd"/>
      <w:r w:rsidRPr="007239FF">
        <w:t xml:space="preserve"> a formula for the velocity of the particle.</w:t>
      </w:r>
    </w:p>
    <w:p w:rsidR="0089092C" w:rsidRPr="007239FF" w:rsidRDefault="0089092C" w:rsidP="00016724">
      <w:pPr>
        <w:ind w:left="720" w:hanging="720"/>
      </w:pPr>
    </w:p>
    <w:p w:rsidR="0089092C" w:rsidRPr="007239FF" w:rsidRDefault="0089092C" w:rsidP="00B95A32"/>
    <w:p w:rsidR="0089092C" w:rsidRPr="007239FF" w:rsidRDefault="0089092C" w:rsidP="00016724">
      <w:pPr>
        <w:ind w:left="720" w:hanging="720"/>
      </w:pPr>
      <w:proofErr w:type="gramStart"/>
      <w:r w:rsidRPr="007239FF">
        <w:t>b.  Determine</w:t>
      </w:r>
      <w:proofErr w:type="gramEnd"/>
      <w:r w:rsidRPr="007239FF">
        <w:t xml:space="preserve"> a formula for the acceleration of the particle.</w:t>
      </w:r>
    </w:p>
    <w:p w:rsidR="0089092C" w:rsidRPr="007239FF" w:rsidRDefault="0089092C" w:rsidP="0089092C"/>
    <w:p w:rsidR="0089092C" w:rsidRPr="007239FF" w:rsidRDefault="0089092C" w:rsidP="0089092C"/>
    <w:p w:rsidR="0089092C" w:rsidRPr="00887ED9" w:rsidRDefault="0089092C" w:rsidP="0089092C">
      <w:pPr>
        <w:rPr>
          <w:i/>
        </w:rPr>
      </w:pPr>
      <w:proofErr w:type="gramStart"/>
      <w:r w:rsidRPr="007239FF">
        <w:t>c.  For</w:t>
      </w:r>
      <w:proofErr w:type="gramEnd"/>
      <w:r w:rsidRPr="007239FF">
        <w:t xml:space="preserve"> what values of </w:t>
      </w:r>
      <w:r w:rsidRPr="007239FF">
        <w:rPr>
          <w:i/>
        </w:rPr>
        <w:t xml:space="preserve">t </w:t>
      </w:r>
      <w:r w:rsidRPr="007239FF">
        <w:t>is the particle at rest?</w:t>
      </w:r>
      <w:r w:rsidR="00887ED9">
        <w:t xml:space="preserve">  </w:t>
      </w:r>
      <w:r w:rsidR="00887ED9">
        <w:rPr>
          <w:i/>
        </w:rPr>
        <w:t>Hint:  What is its velocity when it’s at rest?</w:t>
      </w:r>
    </w:p>
    <w:p w:rsidR="0089092C" w:rsidRPr="007239FF" w:rsidRDefault="0089092C" w:rsidP="0089092C"/>
    <w:p w:rsidR="0089092C" w:rsidRPr="007239FF" w:rsidRDefault="0089092C" w:rsidP="0089092C"/>
    <w:p w:rsidR="0089092C" w:rsidRPr="007239FF" w:rsidRDefault="0089092C" w:rsidP="0089092C"/>
    <w:p w:rsidR="0089092C" w:rsidRPr="007239FF" w:rsidRDefault="0089092C" w:rsidP="0089092C"/>
    <w:p w:rsidR="0089092C" w:rsidRDefault="0089092C" w:rsidP="0089092C"/>
    <w:p w:rsidR="00887ED9" w:rsidRDefault="00887ED9" w:rsidP="0089092C"/>
    <w:p w:rsidR="00887ED9" w:rsidRPr="007239FF" w:rsidRDefault="00887ED9" w:rsidP="0089092C"/>
    <w:p w:rsidR="0089092C" w:rsidRPr="00887ED9" w:rsidRDefault="0089092C" w:rsidP="0089092C">
      <w:pPr>
        <w:rPr>
          <w:i/>
        </w:rPr>
      </w:pPr>
      <w:proofErr w:type="gramStart"/>
      <w:r w:rsidRPr="007239FF">
        <w:t>d.  When</w:t>
      </w:r>
      <w:proofErr w:type="gramEnd"/>
      <w:r w:rsidRPr="007239FF">
        <w:t xml:space="preserve"> is the pa</w:t>
      </w:r>
      <w:r w:rsidR="00887ED9">
        <w:t xml:space="preserve">rticle moving to the right?  </w:t>
      </w:r>
      <w:proofErr w:type="gramStart"/>
      <w:r w:rsidR="00887ED9">
        <w:t xml:space="preserve">To </w:t>
      </w:r>
      <w:r w:rsidRPr="007239FF">
        <w:t>the left?</w:t>
      </w:r>
      <w:proofErr w:type="gramEnd"/>
      <w:r w:rsidR="00887ED9">
        <w:t xml:space="preserve">  </w:t>
      </w:r>
      <w:r w:rsidR="00887ED9">
        <w:rPr>
          <w:i/>
        </w:rPr>
        <w:t>Hint:  NUMBER LINE ANALYSIS!</w:t>
      </w:r>
    </w:p>
    <w:p w:rsidR="0089092C" w:rsidRPr="007239FF" w:rsidRDefault="0089092C" w:rsidP="0089092C"/>
    <w:p w:rsidR="0089092C" w:rsidRPr="007239FF" w:rsidRDefault="0089092C" w:rsidP="0089092C"/>
    <w:p w:rsidR="0089092C" w:rsidRPr="007239FF" w:rsidRDefault="0089092C" w:rsidP="0089092C"/>
    <w:p w:rsidR="0089092C" w:rsidRPr="007239FF" w:rsidRDefault="0089092C" w:rsidP="0089092C"/>
    <w:p w:rsidR="0089092C" w:rsidRDefault="0089092C" w:rsidP="0089092C"/>
    <w:p w:rsidR="00887ED9" w:rsidRDefault="00887ED9" w:rsidP="0089092C"/>
    <w:p w:rsidR="00887ED9" w:rsidRDefault="00887ED9" w:rsidP="0089092C"/>
    <w:p w:rsidR="00887ED9" w:rsidRPr="007239FF" w:rsidRDefault="00887ED9" w:rsidP="0089092C"/>
    <w:p w:rsidR="0089092C" w:rsidRPr="007239FF" w:rsidRDefault="0089092C" w:rsidP="0089092C"/>
    <w:p w:rsidR="0089092C" w:rsidRPr="007239FF" w:rsidRDefault="0089092C" w:rsidP="0089092C"/>
    <w:p w:rsidR="0089092C" w:rsidRPr="007239FF" w:rsidRDefault="0089092C" w:rsidP="0089092C">
      <w:proofErr w:type="gramStart"/>
      <w:r w:rsidRPr="007239FF">
        <w:t>e.  What</w:t>
      </w:r>
      <w:proofErr w:type="gramEnd"/>
      <w:r w:rsidRPr="007239FF">
        <w:t xml:space="preserve"> is the velocity of the particle when the acceleration is zero?</w:t>
      </w:r>
    </w:p>
    <w:p w:rsidR="0089092C" w:rsidRPr="007239FF" w:rsidRDefault="0089092C" w:rsidP="0089092C"/>
    <w:p w:rsidR="0089092C" w:rsidRPr="007239FF" w:rsidRDefault="0089092C" w:rsidP="0089092C"/>
    <w:p w:rsidR="0089092C" w:rsidRPr="007239FF" w:rsidRDefault="0089092C" w:rsidP="0089092C"/>
    <w:p w:rsidR="0089092C" w:rsidRPr="007239FF" w:rsidRDefault="0089092C" w:rsidP="0089092C"/>
    <w:p w:rsidR="0089092C" w:rsidRPr="007239FF" w:rsidRDefault="0089092C" w:rsidP="0089092C"/>
    <w:p w:rsidR="0089092C" w:rsidRPr="007239FF" w:rsidRDefault="0089092C" w:rsidP="0089092C">
      <w:proofErr w:type="gramStart"/>
      <w:r w:rsidRPr="007239FF">
        <w:t>f.  What</w:t>
      </w:r>
      <w:proofErr w:type="gramEnd"/>
      <w:r w:rsidRPr="007239FF">
        <w:t xml:space="preserve"> is the position of the particle at </w:t>
      </w:r>
      <w:r w:rsidRPr="007239FF">
        <w:rPr>
          <w:i/>
        </w:rPr>
        <w:t xml:space="preserve">t = </w:t>
      </w:r>
      <w:r w:rsidRPr="007239FF">
        <w:t>4 seconds?</w:t>
      </w:r>
    </w:p>
    <w:p w:rsidR="0089092C" w:rsidRPr="007239FF" w:rsidRDefault="0089092C" w:rsidP="0089092C"/>
    <w:p w:rsidR="0089092C" w:rsidRPr="007239FF" w:rsidRDefault="0089092C" w:rsidP="0089092C"/>
    <w:p w:rsidR="0089092C" w:rsidRPr="007239FF" w:rsidRDefault="0089092C" w:rsidP="0089092C"/>
    <w:p w:rsidR="0089092C" w:rsidRPr="007239FF" w:rsidRDefault="0089092C" w:rsidP="0089092C"/>
    <w:p w:rsidR="00016724" w:rsidRPr="007239FF" w:rsidRDefault="0089092C" w:rsidP="0089092C">
      <w:proofErr w:type="gramStart"/>
      <w:r w:rsidRPr="007239FF">
        <w:t>g.  When</w:t>
      </w:r>
      <w:proofErr w:type="gramEnd"/>
      <w:r w:rsidRPr="007239FF">
        <w:t xml:space="preserve"> </w:t>
      </w:r>
      <w:r w:rsidRPr="007239FF">
        <w:rPr>
          <w:i/>
        </w:rPr>
        <w:t xml:space="preserve">t = </w:t>
      </w:r>
      <w:r w:rsidRPr="007239FF">
        <w:t>3, what is the total distance traveled by the particle?</w:t>
      </w:r>
    </w:p>
    <w:p w:rsidR="00707534" w:rsidRPr="007239FF" w:rsidRDefault="00707534" w:rsidP="0089092C"/>
    <w:p w:rsidR="00707534" w:rsidRDefault="00707534" w:rsidP="0089092C"/>
    <w:p w:rsidR="00887ED9" w:rsidRPr="007239FF" w:rsidRDefault="00887ED9" w:rsidP="0089092C"/>
    <w:p w:rsidR="00707534" w:rsidRPr="007239FF" w:rsidRDefault="00707534" w:rsidP="0089092C"/>
    <w:p w:rsidR="00707534" w:rsidRDefault="00707534" w:rsidP="0089092C"/>
    <w:p w:rsidR="0054453D" w:rsidRPr="007239FF" w:rsidRDefault="0054453D" w:rsidP="0089092C"/>
    <w:p w:rsidR="00707534" w:rsidRPr="007239FF" w:rsidRDefault="00707534" w:rsidP="0089092C"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</w:r>
      <w:r w:rsidRPr="007239FF">
        <w:tab/>
        <w:t xml:space="preserve">    </w:t>
      </w:r>
    </w:p>
    <w:p w:rsidR="0054453D" w:rsidRPr="007239FF" w:rsidRDefault="0054453D" w:rsidP="0054453D">
      <w:r>
        <w:lastRenderedPageBreak/>
        <w:t>Math 4 Honors</w:t>
      </w:r>
      <w:r>
        <w:tab/>
      </w:r>
      <w:r>
        <w:tab/>
      </w:r>
      <w:r w:rsidR="009A0764">
        <w:tab/>
      </w:r>
      <w:r w:rsidR="009A0764">
        <w:tab/>
      </w:r>
      <w:r w:rsidR="009A0764">
        <w:tab/>
      </w:r>
      <w:r w:rsidR="009A0764">
        <w:tab/>
      </w:r>
      <w:r w:rsidRPr="007239FF">
        <w:t>Name _______________</w:t>
      </w:r>
      <w:r w:rsidR="009A0764">
        <w:t>_______</w:t>
      </w:r>
      <w:r w:rsidRPr="007239FF">
        <w:t>___________</w:t>
      </w:r>
    </w:p>
    <w:p w:rsidR="0054453D" w:rsidRDefault="0054453D" w:rsidP="0054453D">
      <w:r>
        <w:t xml:space="preserve">HW: </w:t>
      </w:r>
      <w:r w:rsidR="009A0764">
        <w:t>Lesson 6-4</w:t>
      </w:r>
      <w:r w:rsidRPr="007239FF">
        <w:t xml:space="preserve">: </w:t>
      </w:r>
      <w:r w:rsidRPr="009A0764">
        <w:rPr>
          <w:i/>
        </w:rPr>
        <w:t>Acceleration &amp; Deceleration</w:t>
      </w:r>
      <w:r w:rsidR="009A0764">
        <w:tab/>
      </w:r>
      <w:r w:rsidR="009A0764">
        <w:tab/>
      </w:r>
      <w:r w:rsidRPr="007239FF">
        <w:t>Date ________</w:t>
      </w:r>
      <w:r w:rsidR="009A0764">
        <w:t>________</w:t>
      </w:r>
      <w:r w:rsidRPr="007239FF">
        <w:t>_______________</w:t>
      </w:r>
    </w:p>
    <w:p w:rsidR="0054453D" w:rsidRPr="0054453D" w:rsidRDefault="0054453D" w:rsidP="0054453D">
      <w:pPr>
        <w:rPr>
          <w:sz w:val="16"/>
          <w:szCs w:val="16"/>
        </w:rPr>
      </w:pPr>
    </w:p>
    <w:p w:rsidR="003C3A4C" w:rsidRPr="0054453D" w:rsidRDefault="003C3A4C" w:rsidP="003C3A4C">
      <w:pPr>
        <w:rPr>
          <w:b/>
        </w:rPr>
      </w:pPr>
      <w:r w:rsidRPr="0054453D">
        <w:rPr>
          <w:b/>
        </w:rPr>
        <w:t xml:space="preserve">Day 1 Assignment:  Complete problems 1 – 14 </w:t>
      </w:r>
      <w:r w:rsidR="00D053A6">
        <w:rPr>
          <w:b/>
        </w:rPr>
        <w:t>on this page.</w:t>
      </w:r>
    </w:p>
    <w:p w:rsidR="003C3A4C" w:rsidRPr="0054453D" w:rsidRDefault="003C3A4C" w:rsidP="003C3A4C">
      <w:pPr>
        <w:rPr>
          <w:b/>
        </w:rPr>
      </w:pPr>
      <w:r w:rsidRPr="0054453D">
        <w:rPr>
          <w:b/>
        </w:rPr>
        <w:t>Day 2 Assignment: Com</w:t>
      </w:r>
      <w:r w:rsidR="009831C5" w:rsidRPr="0054453D">
        <w:rPr>
          <w:b/>
        </w:rPr>
        <w:t xml:space="preserve">plete problems </w:t>
      </w:r>
      <w:r w:rsidR="00992063">
        <w:rPr>
          <w:b/>
        </w:rPr>
        <w:t>1 – 4</w:t>
      </w:r>
      <w:r w:rsidRPr="0054453D">
        <w:rPr>
          <w:b/>
        </w:rPr>
        <w:t xml:space="preserve"> on </w:t>
      </w:r>
      <w:r w:rsidR="00D053A6">
        <w:rPr>
          <w:b/>
        </w:rPr>
        <w:t xml:space="preserve">the next </w:t>
      </w:r>
      <w:r w:rsidR="00992063">
        <w:rPr>
          <w:b/>
        </w:rPr>
        <w:t xml:space="preserve">2 </w:t>
      </w:r>
      <w:r w:rsidR="00D053A6">
        <w:rPr>
          <w:b/>
        </w:rPr>
        <w:t>page</w:t>
      </w:r>
      <w:r w:rsidR="00992063">
        <w:rPr>
          <w:b/>
        </w:rPr>
        <w:t>s</w:t>
      </w:r>
      <w:r w:rsidR="00D053A6">
        <w:rPr>
          <w:b/>
        </w:rPr>
        <w:t>.</w:t>
      </w:r>
    </w:p>
    <w:p w:rsidR="003C3A4C" w:rsidRPr="0054453D" w:rsidRDefault="003C3A4C" w:rsidP="0054453D">
      <w:pPr>
        <w:spacing w:line="360" w:lineRule="atLeast"/>
        <w:rPr>
          <w:shadow/>
          <w:sz w:val="20"/>
          <w:szCs w:val="20"/>
        </w:rPr>
      </w:pPr>
      <w:r w:rsidRPr="0054453D">
        <w:rPr>
          <w:shadow/>
          <w:sz w:val="20"/>
          <w:szCs w:val="20"/>
          <w:u w:val="single"/>
        </w:rPr>
        <w:t>Notations:</w:t>
      </w:r>
      <w:r w:rsidRPr="0054453D">
        <w:rPr>
          <w:shadow/>
          <w:sz w:val="20"/>
          <w:szCs w:val="20"/>
        </w:rPr>
        <w:t xml:space="preserve">  In addition to </w:t>
      </w:r>
      <w:r w:rsidRPr="0054453D">
        <w:rPr>
          <w:i/>
          <w:shadow/>
          <w:sz w:val="20"/>
          <w:szCs w:val="20"/>
        </w:rPr>
        <w:t>f '(x)</w:t>
      </w:r>
      <w:r w:rsidRPr="0054453D">
        <w:rPr>
          <w:shadow/>
          <w:sz w:val="20"/>
          <w:szCs w:val="20"/>
        </w:rPr>
        <w:t xml:space="preserve">, various notations are used to denote the derivative of </w:t>
      </w:r>
      <w:r w:rsidRPr="0054453D">
        <w:rPr>
          <w:i/>
          <w:shadow/>
          <w:sz w:val="20"/>
          <w:szCs w:val="20"/>
        </w:rPr>
        <w:t>y = f(x).</w:t>
      </w:r>
      <w:r w:rsidRPr="0054453D">
        <w:rPr>
          <w:shadow/>
          <w:sz w:val="20"/>
          <w:szCs w:val="20"/>
        </w:rPr>
        <w:t xml:space="preserve">  The ones most commonly used are </w:t>
      </w:r>
      <w:r w:rsidRPr="0054453D">
        <w:rPr>
          <w:i/>
          <w:shadow/>
          <w:sz w:val="20"/>
          <w:szCs w:val="20"/>
        </w:rPr>
        <w:t>y</w:t>
      </w:r>
      <w:r w:rsidRPr="0054453D">
        <w:rPr>
          <w:shadow/>
          <w:sz w:val="20"/>
          <w:szCs w:val="20"/>
        </w:rPr>
        <w:t xml:space="preserve"> ' </w:t>
      </w:r>
      <w:proofErr w:type="gramStart"/>
      <w:r w:rsidRPr="0054453D">
        <w:rPr>
          <w:shadow/>
          <w:sz w:val="20"/>
          <w:szCs w:val="20"/>
        </w:rPr>
        <w:t xml:space="preserve">and </w:t>
      </w:r>
      <w:proofErr w:type="gramEnd"/>
      <w:r w:rsidR="0079608E" w:rsidRPr="0054453D">
        <w:rPr>
          <w:shadow/>
          <w:position w:val="-24"/>
          <w:sz w:val="20"/>
          <w:szCs w:val="20"/>
        </w:rPr>
        <w:object w:dxaOrig="360" w:dyaOrig="620">
          <v:shape id="_x0000_i1029" type="#_x0000_t75" style="width:17.25pt;height:30pt" o:ole="">
            <v:imagedata r:id="rId13" o:title=""/>
          </v:shape>
          <o:OLEObject Type="Embed" ProgID="Equation.DSMT4" ShapeID="_x0000_i1029" DrawAspect="Content" ObjectID="_1516781192" r:id="rId14"/>
        </w:object>
      </w:r>
      <w:r w:rsidRPr="0054453D">
        <w:rPr>
          <w:shadow/>
          <w:sz w:val="20"/>
          <w:szCs w:val="20"/>
        </w:rPr>
        <w:t xml:space="preserve">.  </w:t>
      </w:r>
      <w:r w:rsidRPr="0054453D">
        <w:rPr>
          <w:shadow/>
          <w:position w:val="-24"/>
          <w:sz w:val="20"/>
          <w:szCs w:val="20"/>
        </w:rPr>
        <w:object w:dxaOrig="360" w:dyaOrig="620">
          <v:shape id="_x0000_i1030" type="#_x0000_t75" style="width:18pt;height:30.75pt" o:ole="">
            <v:imagedata r:id="rId13" o:title=""/>
          </v:shape>
          <o:OLEObject Type="Embed" ProgID="Equation.DSMT4" ShapeID="_x0000_i1030" DrawAspect="Content" ObjectID="_1516781193" r:id="rId15"/>
        </w:object>
      </w:r>
      <w:proofErr w:type="gramStart"/>
      <w:r w:rsidRPr="0054453D">
        <w:rPr>
          <w:shadow/>
          <w:sz w:val="20"/>
          <w:szCs w:val="20"/>
        </w:rPr>
        <w:t>should</w:t>
      </w:r>
      <w:proofErr w:type="gramEnd"/>
      <w:r w:rsidRPr="0054453D">
        <w:rPr>
          <w:shadow/>
          <w:sz w:val="20"/>
          <w:szCs w:val="20"/>
        </w:rPr>
        <w:t xml:space="preserve"> be thought of as the derivative of </w:t>
      </w:r>
      <w:r w:rsidRPr="0054453D">
        <w:rPr>
          <w:i/>
          <w:shadow/>
          <w:sz w:val="20"/>
          <w:szCs w:val="20"/>
        </w:rPr>
        <w:t>y</w:t>
      </w:r>
      <w:r w:rsidRPr="0054453D">
        <w:rPr>
          <w:shadow/>
          <w:sz w:val="20"/>
          <w:szCs w:val="20"/>
        </w:rPr>
        <w:t xml:space="preserve"> with respect to the variable </w:t>
      </w:r>
      <w:r w:rsidRPr="0054453D">
        <w:rPr>
          <w:i/>
          <w:shadow/>
          <w:sz w:val="20"/>
          <w:szCs w:val="20"/>
        </w:rPr>
        <w:t>x.</w:t>
      </w:r>
    </w:p>
    <w:p w:rsidR="003C3A4C" w:rsidRPr="007239FF" w:rsidRDefault="003C3A4C" w:rsidP="003C3A4C">
      <w:pPr>
        <w:spacing w:line="360" w:lineRule="atLeast"/>
        <w:ind w:left="1440" w:hanging="1440"/>
        <w:rPr>
          <w:shadow/>
        </w:rPr>
      </w:pPr>
      <w:r w:rsidRPr="007239FF">
        <w:rPr>
          <w:shadow/>
        </w:rPr>
        <w:t>Problems:</w:t>
      </w:r>
    </w:p>
    <w:p w:rsidR="003C3A4C" w:rsidRPr="007239FF" w:rsidRDefault="003C3A4C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shadow/>
        </w:rPr>
      </w:pPr>
      <w:r w:rsidRPr="007239FF">
        <w:rPr>
          <w:shadow/>
        </w:rPr>
        <w:tab/>
        <w:t>1.</w:t>
      </w:r>
      <w:r w:rsidRPr="007239FF">
        <w:rPr>
          <w:shadow/>
        </w:rPr>
        <w:tab/>
      </w:r>
      <w:r w:rsidRPr="007239FF">
        <w:rPr>
          <w:shadow/>
          <w:position w:val="-14"/>
        </w:rPr>
        <w:object w:dxaOrig="2160" w:dyaOrig="400">
          <v:shape id="_x0000_i1031" type="#_x0000_t75" style="width:108pt;height:20.25pt" o:ole="">
            <v:imagedata r:id="rId16" o:title=""/>
          </v:shape>
          <o:OLEObject Type="Embed" ProgID="Equation.DSMT4" ShapeID="_x0000_i1031" DrawAspect="Content" ObjectID="_1516781194" r:id="rId17"/>
        </w:object>
      </w:r>
      <w:r w:rsidRPr="007239FF">
        <w:rPr>
          <w:shadow/>
        </w:rPr>
        <w:tab/>
      </w:r>
      <w:proofErr w:type="gramStart"/>
      <w:r w:rsidRPr="007239FF">
        <w:rPr>
          <w:shadow/>
        </w:rPr>
        <w:t xml:space="preserve">find </w:t>
      </w:r>
      <w:proofErr w:type="gramEnd"/>
      <w:r w:rsidRPr="007239FF">
        <w:rPr>
          <w:shadow/>
          <w:position w:val="-14"/>
        </w:rPr>
        <w:object w:dxaOrig="639" w:dyaOrig="400">
          <v:shape id="_x0000_i1032" type="#_x0000_t75" style="width:32.25pt;height:20.25pt" o:ole="">
            <v:imagedata r:id="rId18" o:title=""/>
          </v:shape>
          <o:OLEObject Type="Embed" ProgID="Equation.DSMT4" ShapeID="_x0000_i1032" DrawAspect="Content" ObjectID="_1516781195" r:id="rId19"/>
        </w:object>
      </w:r>
      <w:r w:rsidRPr="007239FF">
        <w:rPr>
          <w:shadow/>
        </w:rPr>
        <w:t>.</w:t>
      </w:r>
    </w:p>
    <w:p w:rsidR="003C3A4C" w:rsidRPr="007239FF" w:rsidRDefault="003C3A4C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shadow/>
        </w:rPr>
      </w:pPr>
    </w:p>
    <w:p w:rsidR="003C3A4C" w:rsidRPr="007239FF" w:rsidRDefault="003C3A4C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shadow/>
        </w:rPr>
      </w:pPr>
      <w:r w:rsidRPr="007239FF">
        <w:rPr>
          <w:shadow/>
        </w:rPr>
        <w:tab/>
        <w:t>2.</w:t>
      </w:r>
      <w:r w:rsidRPr="007239FF">
        <w:rPr>
          <w:shadow/>
        </w:rPr>
        <w:tab/>
      </w:r>
      <w:r w:rsidRPr="007239FF">
        <w:rPr>
          <w:shadow/>
          <w:position w:val="-14"/>
        </w:rPr>
        <w:object w:dxaOrig="2020" w:dyaOrig="400">
          <v:shape id="_x0000_i1033" type="#_x0000_t75" style="width:101.25pt;height:20.25pt" o:ole="">
            <v:imagedata r:id="rId20" o:title=""/>
          </v:shape>
          <o:OLEObject Type="Embed" ProgID="Equation.DSMT4" ShapeID="_x0000_i1033" DrawAspect="Content" ObjectID="_1516781196" r:id="rId21"/>
        </w:object>
      </w:r>
      <w:r w:rsidRPr="007239FF">
        <w:rPr>
          <w:shadow/>
        </w:rPr>
        <w:tab/>
      </w:r>
      <w:proofErr w:type="gramStart"/>
      <w:r w:rsidRPr="007239FF">
        <w:rPr>
          <w:shadow/>
        </w:rPr>
        <w:t xml:space="preserve">find </w:t>
      </w:r>
      <w:proofErr w:type="gramEnd"/>
      <w:r w:rsidRPr="007239FF">
        <w:rPr>
          <w:shadow/>
          <w:position w:val="-14"/>
        </w:rPr>
        <w:object w:dxaOrig="620" w:dyaOrig="400">
          <v:shape id="_x0000_i1034" type="#_x0000_t75" style="width:30.75pt;height:20.25pt" o:ole="">
            <v:imagedata r:id="rId22" o:title=""/>
          </v:shape>
          <o:OLEObject Type="Embed" ProgID="Equation.DSMT4" ShapeID="_x0000_i1034" DrawAspect="Content" ObjectID="_1516781197" r:id="rId23"/>
        </w:object>
      </w:r>
      <w:r w:rsidRPr="007239FF">
        <w:rPr>
          <w:shadow/>
        </w:rPr>
        <w:t>.</w:t>
      </w:r>
    </w:p>
    <w:p w:rsidR="003C3A4C" w:rsidRPr="007239FF" w:rsidRDefault="003C3A4C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shadow/>
        </w:rPr>
      </w:pPr>
    </w:p>
    <w:p w:rsidR="003C3A4C" w:rsidRPr="007239FF" w:rsidRDefault="003C3A4C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shadow/>
        </w:rPr>
      </w:pPr>
      <w:r w:rsidRPr="007239FF">
        <w:rPr>
          <w:shadow/>
        </w:rPr>
        <w:tab/>
        <w:t>3.</w:t>
      </w:r>
      <w:r w:rsidRPr="007239FF">
        <w:rPr>
          <w:shadow/>
        </w:rPr>
        <w:tab/>
      </w:r>
      <w:r w:rsidRPr="007239FF">
        <w:rPr>
          <w:shadow/>
          <w:position w:val="-14"/>
        </w:rPr>
        <w:object w:dxaOrig="2200" w:dyaOrig="400">
          <v:shape id="_x0000_i1035" type="#_x0000_t75" style="width:110.25pt;height:20.25pt" o:ole="">
            <v:imagedata r:id="rId24" o:title=""/>
          </v:shape>
          <o:OLEObject Type="Embed" ProgID="Equation.DSMT4" ShapeID="_x0000_i1035" DrawAspect="Content" ObjectID="_1516781198" r:id="rId25"/>
        </w:object>
      </w:r>
      <w:r w:rsidRPr="007239FF">
        <w:rPr>
          <w:shadow/>
        </w:rPr>
        <w:tab/>
      </w:r>
      <w:proofErr w:type="gramStart"/>
      <w:r w:rsidRPr="007239FF">
        <w:rPr>
          <w:shadow/>
        </w:rPr>
        <w:t xml:space="preserve">find </w:t>
      </w:r>
      <w:proofErr w:type="gramEnd"/>
      <w:r w:rsidRPr="007239FF">
        <w:rPr>
          <w:shadow/>
          <w:position w:val="-14"/>
        </w:rPr>
        <w:object w:dxaOrig="639" w:dyaOrig="400">
          <v:shape id="_x0000_i1036" type="#_x0000_t75" style="width:32.25pt;height:20.25pt" o:ole="">
            <v:imagedata r:id="rId18" o:title=""/>
          </v:shape>
          <o:OLEObject Type="Embed" ProgID="Equation.DSMT4" ShapeID="_x0000_i1036" DrawAspect="Content" ObjectID="_1516781199" r:id="rId26"/>
        </w:object>
      </w:r>
      <w:r w:rsidRPr="007239FF">
        <w:rPr>
          <w:shadow/>
        </w:rPr>
        <w:t>.</w:t>
      </w:r>
    </w:p>
    <w:p w:rsidR="003C3A4C" w:rsidRPr="007239FF" w:rsidRDefault="003C3A4C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shadow/>
        </w:rPr>
      </w:pPr>
    </w:p>
    <w:p w:rsidR="003C3A4C" w:rsidRPr="007239FF" w:rsidRDefault="003C3A4C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shadow/>
        </w:rPr>
      </w:pPr>
      <w:r w:rsidRPr="007239FF">
        <w:rPr>
          <w:shadow/>
        </w:rPr>
        <w:tab/>
        <w:t>4.</w:t>
      </w:r>
      <w:r w:rsidRPr="007239FF">
        <w:rPr>
          <w:shadow/>
        </w:rPr>
        <w:tab/>
      </w:r>
      <w:r w:rsidRPr="007239FF">
        <w:rPr>
          <w:shadow/>
          <w:position w:val="-10"/>
        </w:rPr>
        <w:object w:dxaOrig="1660" w:dyaOrig="360">
          <v:shape id="_x0000_i1037" type="#_x0000_t75" style="width:83.25pt;height:18pt" o:ole="">
            <v:imagedata r:id="rId27" o:title=""/>
          </v:shape>
          <o:OLEObject Type="Embed" ProgID="Equation.DSMT4" ShapeID="_x0000_i1037" DrawAspect="Content" ObjectID="_1516781200" r:id="rId28"/>
        </w:object>
      </w:r>
      <w:r w:rsidRPr="007239FF">
        <w:rPr>
          <w:shadow/>
        </w:rPr>
        <w:tab/>
      </w:r>
      <w:proofErr w:type="gramStart"/>
      <w:r w:rsidRPr="007239FF">
        <w:rPr>
          <w:shadow/>
        </w:rPr>
        <w:t xml:space="preserve">find </w:t>
      </w:r>
      <w:proofErr w:type="gramEnd"/>
      <w:r w:rsidRPr="007239FF">
        <w:rPr>
          <w:shadow/>
          <w:position w:val="-10"/>
        </w:rPr>
        <w:object w:dxaOrig="279" w:dyaOrig="320">
          <v:shape id="_x0000_i1038" type="#_x0000_t75" style="width:14.25pt;height:15.75pt" o:ole="">
            <v:imagedata r:id="rId29" o:title=""/>
          </v:shape>
          <o:OLEObject Type="Embed" ProgID="Equation.DSMT4" ShapeID="_x0000_i1038" DrawAspect="Content" ObjectID="_1516781201" r:id="rId30"/>
        </w:object>
      </w:r>
      <w:r w:rsidRPr="007239FF">
        <w:rPr>
          <w:shadow/>
        </w:rPr>
        <w:t>.</w:t>
      </w:r>
    </w:p>
    <w:p w:rsidR="003C3A4C" w:rsidRPr="007239FF" w:rsidRDefault="003C3A4C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shadow/>
        </w:rPr>
      </w:pPr>
    </w:p>
    <w:p w:rsidR="003C3A4C" w:rsidRPr="007239FF" w:rsidRDefault="003C3A4C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shadow/>
        </w:rPr>
      </w:pPr>
      <w:r w:rsidRPr="007239FF">
        <w:rPr>
          <w:shadow/>
        </w:rPr>
        <w:tab/>
        <w:t>5.</w:t>
      </w:r>
      <w:r w:rsidRPr="007239FF">
        <w:rPr>
          <w:shadow/>
        </w:rPr>
        <w:tab/>
      </w:r>
      <w:r w:rsidRPr="007239FF">
        <w:rPr>
          <w:shadow/>
          <w:position w:val="-10"/>
        </w:rPr>
        <w:object w:dxaOrig="980" w:dyaOrig="320">
          <v:shape id="_x0000_i1039" type="#_x0000_t75" style="width:48.75pt;height:15.75pt" o:ole="">
            <v:imagedata r:id="rId31" o:title=""/>
          </v:shape>
          <o:OLEObject Type="Embed" ProgID="Equation.DSMT4" ShapeID="_x0000_i1039" DrawAspect="Content" ObjectID="_1516781202" r:id="rId32"/>
        </w:object>
      </w:r>
      <w:r w:rsidRPr="007239FF">
        <w:rPr>
          <w:shadow/>
        </w:rPr>
        <w:tab/>
      </w:r>
      <w:proofErr w:type="gramStart"/>
      <w:r w:rsidRPr="007239FF">
        <w:rPr>
          <w:shadow/>
        </w:rPr>
        <w:t xml:space="preserve">find </w:t>
      </w:r>
      <w:proofErr w:type="gramEnd"/>
      <w:r w:rsidRPr="007239FF">
        <w:rPr>
          <w:shadow/>
          <w:position w:val="-24"/>
        </w:rPr>
        <w:object w:dxaOrig="360" w:dyaOrig="620">
          <v:shape id="_x0000_i1040" type="#_x0000_t75" style="width:18pt;height:30.75pt" o:ole="">
            <v:imagedata r:id="rId33" o:title=""/>
          </v:shape>
          <o:OLEObject Type="Embed" ProgID="Equation.DSMT4" ShapeID="_x0000_i1040" DrawAspect="Content" ObjectID="_1516781203" r:id="rId34"/>
        </w:object>
      </w:r>
      <w:r w:rsidRPr="007239FF">
        <w:rPr>
          <w:shadow/>
        </w:rPr>
        <w:t>.</w:t>
      </w:r>
    </w:p>
    <w:p w:rsidR="003C3A4C" w:rsidRPr="007239FF" w:rsidRDefault="003C3A4C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shadow/>
        </w:rPr>
      </w:pPr>
      <w:r w:rsidRPr="007239FF">
        <w:rPr>
          <w:shadow/>
        </w:rPr>
        <w:tab/>
      </w:r>
    </w:p>
    <w:p w:rsidR="003C3A4C" w:rsidRPr="007239FF" w:rsidRDefault="003C3A4C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shadow/>
        </w:rPr>
      </w:pPr>
      <w:r w:rsidRPr="007239FF">
        <w:rPr>
          <w:shadow/>
        </w:rPr>
        <w:tab/>
        <w:t>6.</w:t>
      </w:r>
      <w:r w:rsidRPr="007239FF">
        <w:rPr>
          <w:shadow/>
        </w:rPr>
        <w:tab/>
      </w:r>
      <w:r w:rsidRPr="007239FF">
        <w:rPr>
          <w:shadow/>
          <w:position w:val="-10"/>
        </w:rPr>
        <w:object w:dxaOrig="660" w:dyaOrig="360">
          <v:shape id="_x0000_i1041" type="#_x0000_t75" style="width:33pt;height:18pt" o:ole="">
            <v:imagedata r:id="rId35" o:title=""/>
          </v:shape>
          <o:OLEObject Type="Embed" ProgID="Equation.DSMT4" ShapeID="_x0000_i1041" DrawAspect="Content" ObjectID="_1516781204" r:id="rId36"/>
        </w:object>
      </w:r>
      <w:r w:rsidRPr="007239FF">
        <w:rPr>
          <w:shadow/>
        </w:rPr>
        <w:tab/>
      </w:r>
      <w:proofErr w:type="gramStart"/>
      <w:r w:rsidRPr="007239FF">
        <w:rPr>
          <w:shadow/>
        </w:rPr>
        <w:t xml:space="preserve">find </w:t>
      </w:r>
      <w:proofErr w:type="gramEnd"/>
      <w:r w:rsidRPr="007239FF">
        <w:rPr>
          <w:shadow/>
          <w:position w:val="-24"/>
        </w:rPr>
        <w:object w:dxaOrig="360" w:dyaOrig="620">
          <v:shape id="_x0000_i1042" type="#_x0000_t75" style="width:18pt;height:30.75pt" o:ole="">
            <v:imagedata r:id="rId33" o:title=""/>
          </v:shape>
          <o:OLEObject Type="Embed" ProgID="Equation.DSMT4" ShapeID="_x0000_i1042" DrawAspect="Content" ObjectID="_1516781205" r:id="rId37"/>
        </w:object>
      </w:r>
      <w:r w:rsidRPr="007239FF">
        <w:rPr>
          <w:shadow/>
        </w:rPr>
        <w:t>.</w:t>
      </w:r>
    </w:p>
    <w:p w:rsidR="003C3A4C" w:rsidRPr="007239FF" w:rsidRDefault="003C3A4C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shadow/>
        </w:rPr>
      </w:pPr>
    </w:p>
    <w:p w:rsidR="003C3A4C" w:rsidRPr="007239FF" w:rsidRDefault="003C3A4C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shadow/>
        </w:rPr>
      </w:pPr>
      <w:r w:rsidRPr="007239FF">
        <w:rPr>
          <w:shadow/>
        </w:rPr>
        <w:tab/>
        <w:t>7.</w:t>
      </w:r>
      <w:r w:rsidRPr="007239FF">
        <w:rPr>
          <w:shadow/>
        </w:rPr>
        <w:tab/>
      </w:r>
      <w:r w:rsidRPr="007239FF">
        <w:rPr>
          <w:shadow/>
          <w:position w:val="-6"/>
        </w:rPr>
        <w:object w:dxaOrig="1500" w:dyaOrig="320">
          <v:shape id="_x0000_i1043" type="#_x0000_t75" style="width:75pt;height:15.75pt" o:ole="">
            <v:imagedata r:id="rId38" o:title=""/>
          </v:shape>
          <o:OLEObject Type="Embed" ProgID="Equation.DSMT4" ShapeID="_x0000_i1043" DrawAspect="Content" ObjectID="_1516781206" r:id="rId39"/>
        </w:object>
      </w:r>
      <w:r w:rsidRPr="007239FF">
        <w:rPr>
          <w:shadow/>
        </w:rPr>
        <w:tab/>
      </w:r>
      <w:proofErr w:type="gramStart"/>
      <w:r w:rsidRPr="007239FF">
        <w:rPr>
          <w:shadow/>
        </w:rPr>
        <w:t xml:space="preserve">find </w:t>
      </w:r>
      <w:proofErr w:type="gramEnd"/>
      <w:r w:rsidRPr="007239FF">
        <w:rPr>
          <w:shadow/>
          <w:position w:val="-24"/>
        </w:rPr>
        <w:object w:dxaOrig="340" w:dyaOrig="620">
          <v:shape id="_x0000_i1044" type="#_x0000_t75" style="width:17.25pt;height:30.75pt" o:ole="">
            <v:imagedata r:id="rId40" o:title=""/>
          </v:shape>
          <o:OLEObject Type="Embed" ProgID="Equation.DSMT4" ShapeID="_x0000_i1044" DrawAspect="Content" ObjectID="_1516781207" r:id="rId41"/>
        </w:object>
      </w:r>
      <w:r w:rsidRPr="007239FF">
        <w:rPr>
          <w:shadow/>
        </w:rPr>
        <w:t>.</w:t>
      </w:r>
    </w:p>
    <w:p w:rsidR="003C3A4C" w:rsidRPr="007239FF" w:rsidRDefault="003C3A4C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shadow/>
        </w:rPr>
      </w:pPr>
    </w:p>
    <w:p w:rsidR="003C3A4C" w:rsidRPr="007239FF" w:rsidRDefault="003C3A4C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shadow/>
        </w:rPr>
      </w:pPr>
      <w:r w:rsidRPr="007239FF">
        <w:rPr>
          <w:shadow/>
        </w:rPr>
        <w:tab/>
        <w:t>8.</w:t>
      </w:r>
      <w:r w:rsidRPr="007239FF">
        <w:rPr>
          <w:shadow/>
        </w:rPr>
        <w:tab/>
      </w:r>
      <w:r w:rsidRPr="007239FF">
        <w:rPr>
          <w:shadow/>
          <w:position w:val="-6"/>
        </w:rPr>
        <w:object w:dxaOrig="1320" w:dyaOrig="279">
          <v:shape id="_x0000_i1045" type="#_x0000_t75" style="width:66pt;height:14.25pt" o:ole="">
            <v:imagedata r:id="rId42" o:title=""/>
          </v:shape>
          <o:OLEObject Type="Embed" ProgID="Equation.DSMT4" ShapeID="_x0000_i1045" DrawAspect="Content" ObjectID="_1516781208" r:id="rId43"/>
        </w:object>
      </w:r>
      <w:r w:rsidRPr="007239FF">
        <w:rPr>
          <w:shadow/>
        </w:rPr>
        <w:tab/>
      </w:r>
      <w:proofErr w:type="gramStart"/>
      <w:r w:rsidRPr="007239FF">
        <w:rPr>
          <w:shadow/>
        </w:rPr>
        <w:t xml:space="preserve">find </w:t>
      </w:r>
      <w:proofErr w:type="gramEnd"/>
      <w:r w:rsidRPr="007239FF">
        <w:rPr>
          <w:shadow/>
          <w:position w:val="-24"/>
        </w:rPr>
        <w:object w:dxaOrig="340" w:dyaOrig="620">
          <v:shape id="_x0000_i1046" type="#_x0000_t75" style="width:17.25pt;height:30.75pt" o:ole="">
            <v:imagedata r:id="rId44" o:title=""/>
          </v:shape>
          <o:OLEObject Type="Embed" ProgID="Equation.DSMT4" ShapeID="_x0000_i1046" DrawAspect="Content" ObjectID="_1516781209" r:id="rId45"/>
        </w:object>
      </w:r>
      <w:r w:rsidRPr="007239FF">
        <w:rPr>
          <w:shadow/>
        </w:rPr>
        <w:t>.</w:t>
      </w:r>
    </w:p>
    <w:p w:rsidR="003C3A4C" w:rsidRPr="007239FF" w:rsidRDefault="003C3A4C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shadow/>
        </w:rPr>
      </w:pPr>
    </w:p>
    <w:p w:rsidR="003C3A4C" w:rsidRPr="007239FF" w:rsidRDefault="003C3A4C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shadow/>
        </w:rPr>
      </w:pPr>
      <w:r w:rsidRPr="007239FF">
        <w:rPr>
          <w:shadow/>
        </w:rPr>
        <w:tab/>
        <w:t>9.</w:t>
      </w:r>
      <w:r w:rsidRPr="007239FF">
        <w:rPr>
          <w:shadow/>
        </w:rPr>
        <w:tab/>
      </w:r>
      <w:r w:rsidRPr="007239FF">
        <w:rPr>
          <w:shadow/>
          <w:position w:val="-10"/>
        </w:rPr>
        <w:object w:dxaOrig="1540" w:dyaOrig="360">
          <v:shape id="_x0000_i1047" type="#_x0000_t75" style="width:77.25pt;height:18pt" o:ole="">
            <v:imagedata r:id="rId46" o:title=""/>
          </v:shape>
          <o:OLEObject Type="Embed" ProgID="Equation.DSMT4" ShapeID="_x0000_i1047" DrawAspect="Content" ObjectID="_1516781210" r:id="rId47"/>
        </w:object>
      </w:r>
      <w:r w:rsidRPr="007239FF">
        <w:rPr>
          <w:shadow/>
        </w:rPr>
        <w:tab/>
      </w:r>
      <w:proofErr w:type="gramStart"/>
      <w:r w:rsidRPr="007239FF">
        <w:rPr>
          <w:shadow/>
        </w:rPr>
        <w:t xml:space="preserve">find </w:t>
      </w:r>
      <w:proofErr w:type="gramEnd"/>
      <w:r w:rsidRPr="007239FF">
        <w:rPr>
          <w:shadow/>
          <w:position w:val="-24"/>
        </w:rPr>
        <w:object w:dxaOrig="360" w:dyaOrig="620">
          <v:shape id="_x0000_i1048" type="#_x0000_t75" style="width:18pt;height:30.75pt" o:ole="">
            <v:imagedata r:id="rId48" o:title=""/>
          </v:shape>
          <o:OLEObject Type="Embed" ProgID="Equation.DSMT4" ShapeID="_x0000_i1048" DrawAspect="Content" ObjectID="_1516781211" r:id="rId49"/>
        </w:object>
      </w:r>
      <w:r w:rsidRPr="007239FF">
        <w:rPr>
          <w:shadow/>
        </w:rPr>
        <w:t>.</w:t>
      </w:r>
    </w:p>
    <w:p w:rsidR="003C3A4C" w:rsidRPr="007239FF" w:rsidRDefault="003C3A4C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shadow/>
        </w:rPr>
      </w:pPr>
    </w:p>
    <w:p w:rsidR="003C3A4C" w:rsidRPr="007239FF" w:rsidRDefault="003C3A4C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i/>
          <w:shadow/>
        </w:rPr>
      </w:pPr>
      <w:r w:rsidRPr="007239FF">
        <w:rPr>
          <w:shadow/>
        </w:rPr>
        <w:t xml:space="preserve">          10.       </w:t>
      </w:r>
      <w:r w:rsidRPr="007239FF">
        <w:rPr>
          <w:shadow/>
        </w:rPr>
        <w:tab/>
      </w:r>
      <w:r w:rsidRPr="007239FF">
        <w:rPr>
          <w:position w:val="-10"/>
        </w:rPr>
        <w:object w:dxaOrig="859" w:dyaOrig="420">
          <v:shape id="_x0000_i1049" type="#_x0000_t75" style="width:42.75pt;height:21pt" o:ole="">
            <v:imagedata r:id="rId50" o:title=""/>
          </v:shape>
          <o:OLEObject Type="Embed" ProgID="Equation.DSMT4" ShapeID="_x0000_i1049" DrawAspect="Content" ObjectID="_1516781212" r:id="rId51"/>
        </w:object>
      </w:r>
      <w:r w:rsidRPr="007239FF">
        <w:rPr>
          <w:shadow/>
        </w:rPr>
        <w:tab/>
      </w:r>
      <w:proofErr w:type="gramStart"/>
      <w:r w:rsidRPr="007239FF">
        <w:rPr>
          <w:shadow/>
        </w:rPr>
        <w:t>find</w:t>
      </w:r>
      <w:proofErr w:type="gramEnd"/>
      <w:r w:rsidRPr="007239FF">
        <w:rPr>
          <w:shadow/>
        </w:rPr>
        <w:t xml:space="preserve"> </w:t>
      </w:r>
      <w:r w:rsidRPr="007239FF">
        <w:rPr>
          <w:i/>
          <w:shadow/>
        </w:rPr>
        <w:t>y</w:t>
      </w:r>
      <w:r w:rsidRPr="007239FF">
        <w:rPr>
          <w:shadow/>
        </w:rPr>
        <w:t>’</w:t>
      </w:r>
      <w:r w:rsidRPr="007239FF">
        <w:rPr>
          <w:i/>
          <w:shadow/>
        </w:rPr>
        <w:t>.</w:t>
      </w:r>
    </w:p>
    <w:p w:rsidR="003C3A4C" w:rsidRPr="00A44969" w:rsidRDefault="00A44969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shadow/>
          <w:sz w:val="16"/>
          <w:szCs w:val="16"/>
        </w:rPr>
      </w:pPr>
      <w:r>
        <w:rPr>
          <w:i/>
          <w:shadow/>
        </w:rPr>
        <w:tab/>
      </w:r>
      <w:r>
        <w:rPr>
          <w:i/>
          <w:shadow/>
        </w:rPr>
        <w:tab/>
        <w:t xml:space="preserve">             </w:t>
      </w:r>
      <w:r w:rsidRPr="00A44969">
        <w:rPr>
          <w:shadow/>
          <w:sz w:val="16"/>
          <w:szCs w:val="16"/>
        </w:rPr>
        <w:t>(</w:t>
      </w:r>
      <w:r>
        <w:rPr>
          <w:shadow/>
          <w:sz w:val="16"/>
          <w:szCs w:val="16"/>
        </w:rPr>
        <w:t>Write your final answer in radical form.)</w:t>
      </w:r>
    </w:p>
    <w:p w:rsidR="003C3A4C" w:rsidRPr="007239FF" w:rsidRDefault="003C3A4C" w:rsidP="003C3A4C">
      <w:pPr>
        <w:tabs>
          <w:tab w:val="right" w:pos="360"/>
          <w:tab w:val="left" w:pos="3600"/>
        </w:tabs>
        <w:spacing w:line="360" w:lineRule="atLeast"/>
        <w:ind w:left="900" w:hanging="1440"/>
      </w:pPr>
      <w:r w:rsidRPr="007239FF">
        <w:rPr>
          <w:i/>
          <w:shadow/>
        </w:rPr>
        <w:t xml:space="preserve">         </w:t>
      </w:r>
      <w:r w:rsidRPr="007239FF">
        <w:rPr>
          <w:shadow/>
        </w:rPr>
        <w:t xml:space="preserve"> 11.</w:t>
      </w:r>
      <w:r w:rsidRPr="007239FF">
        <w:rPr>
          <w:shadow/>
        </w:rPr>
        <w:tab/>
      </w:r>
      <w:r w:rsidRPr="007239FF">
        <w:rPr>
          <w:shadow/>
          <w:position w:val="-24"/>
        </w:rPr>
        <w:object w:dxaOrig="3519" w:dyaOrig="620">
          <v:shape id="_x0000_i1050" type="#_x0000_t75" style="width:176.25pt;height:30.75pt" o:ole="" fillcolor="window">
            <v:imagedata r:id="rId52" o:title=""/>
          </v:shape>
          <o:OLEObject Type="Embed" ProgID="Equation.DSMT4" ShapeID="_x0000_i1050" DrawAspect="Content" ObjectID="_1516781213" r:id="rId53"/>
        </w:object>
      </w:r>
      <w:r w:rsidRPr="007239FF">
        <w:tab/>
      </w:r>
    </w:p>
    <w:p w:rsidR="003C3A4C" w:rsidRPr="007239FF" w:rsidRDefault="003C3A4C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shadow/>
        </w:rPr>
      </w:pPr>
    </w:p>
    <w:p w:rsidR="003C3A4C" w:rsidRPr="007239FF" w:rsidRDefault="003C3A4C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i/>
          <w:shadow/>
        </w:rPr>
      </w:pPr>
      <w:r w:rsidRPr="007239FF">
        <w:rPr>
          <w:shadow/>
        </w:rPr>
        <w:t xml:space="preserve">          12.</w:t>
      </w:r>
      <w:r w:rsidRPr="007239FF">
        <w:rPr>
          <w:shadow/>
        </w:rPr>
        <w:tab/>
      </w:r>
      <w:r w:rsidRPr="007239FF">
        <w:rPr>
          <w:shadow/>
          <w:position w:val="-10"/>
        </w:rPr>
        <w:object w:dxaOrig="3600" w:dyaOrig="360">
          <v:shape id="_x0000_i1051" type="#_x0000_t75" style="width:180pt;height:18pt" o:ole="">
            <v:imagedata r:id="rId54" o:title=""/>
          </v:shape>
          <o:OLEObject Type="Embed" ProgID="Equation.DSMT4" ShapeID="_x0000_i1051" DrawAspect="Content" ObjectID="_1516781214" r:id="rId55"/>
        </w:object>
      </w:r>
      <w:r w:rsidR="00A44969">
        <w:rPr>
          <w:shadow/>
        </w:rPr>
        <w:t xml:space="preserve">   </w:t>
      </w:r>
      <w:proofErr w:type="gramStart"/>
      <w:r w:rsidRPr="007239FF">
        <w:rPr>
          <w:shadow/>
        </w:rPr>
        <w:t>find</w:t>
      </w:r>
      <w:proofErr w:type="gramEnd"/>
      <w:r w:rsidRPr="007239FF">
        <w:rPr>
          <w:shadow/>
        </w:rPr>
        <w:t xml:space="preserve"> </w:t>
      </w:r>
      <w:r w:rsidRPr="007239FF">
        <w:rPr>
          <w:i/>
          <w:shadow/>
        </w:rPr>
        <w:t>y</w:t>
      </w:r>
      <w:r w:rsidRPr="007239FF">
        <w:rPr>
          <w:shadow/>
        </w:rPr>
        <w:t>’</w:t>
      </w:r>
      <w:r w:rsidRPr="007239FF">
        <w:rPr>
          <w:i/>
          <w:shadow/>
        </w:rPr>
        <w:t>.</w:t>
      </w:r>
    </w:p>
    <w:p w:rsidR="003C3A4C" w:rsidRPr="007239FF" w:rsidRDefault="00F650EC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i/>
          <w:shadow/>
        </w:rPr>
      </w:pPr>
      <w:r w:rsidRPr="00F650EC">
        <w:rPr>
          <w:shadow/>
          <w:noProof/>
          <w:position w:val="-24"/>
        </w:rPr>
        <w:pict>
          <v:shape id="_x0000_s1060" type="#_x0000_t75" style="position:absolute;left:0;text-align:left;margin-left:45.35pt;margin-top:15pt;width:174.75pt;height:30.75pt;z-index:-251655168;mso-position-horizontal-relative:text;mso-position-vertical-relative:text" fillcolor="window">
            <v:imagedata r:id="rId56" o:title=""/>
          </v:shape>
          <o:OLEObject Type="Embed" ProgID="Equation.DSMT4" ShapeID="_x0000_s1060" DrawAspect="Content" ObjectID="_1516781221" r:id="rId57"/>
        </w:pict>
      </w:r>
    </w:p>
    <w:p w:rsidR="003C3A4C" w:rsidRPr="007239FF" w:rsidRDefault="003C3A4C" w:rsidP="003C3A4C">
      <w:pPr>
        <w:tabs>
          <w:tab w:val="right" w:pos="360"/>
          <w:tab w:val="left" w:pos="3600"/>
        </w:tabs>
        <w:spacing w:line="360" w:lineRule="atLeast"/>
        <w:ind w:left="900" w:hanging="1440"/>
        <w:rPr>
          <w:shadow/>
        </w:rPr>
      </w:pPr>
      <w:r w:rsidRPr="007239FF">
        <w:rPr>
          <w:i/>
          <w:shadow/>
        </w:rPr>
        <w:t xml:space="preserve">    </w:t>
      </w:r>
      <w:r w:rsidRPr="007239FF">
        <w:rPr>
          <w:shadow/>
        </w:rPr>
        <w:t xml:space="preserve">      13.</w:t>
      </w:r>
      <w:r w:rsidRPr="007239FF">
        <w:rPr>
          <w:shadow/>
        </w:rPr>
        <w:tab/>
      </w:r>
      <w:r w:rsidR="00A44969">
        <w:rPr>
          <w:shadow/>
          <w:position w:val="-24"/>
        </w:rPr>
        <w:t xml:space="preserve"> </w:t>
      </w:r>
    </w:p>
    <w:p w:rsidR="009C73FC" w:rsidRPr="007239FF" w:rsidRDefault="00F650EC" w:rsidP="00A44969">
      <w:pPr>
        <w:tabs>
          <w:tab w:val="right" w:pos="360"/>
          <w:tab w:val="left" w:pos="3600"/>
        </w:tabs>
        <w:spacing w:line="360" w:lineRule="atLeast"/>
        <w:ind w:left="900" w:hanging="1440"/>
        <w:rPr>
          <w:shadow/>
        </w:rPr>
      </w:pPr>
      <w:r w:rsidRPr="00F650EC">
        <w:rPr>
          <w:noProof/>
        </w:rPr>
        <w:pict>
          <v:shape id="_x0000_s1026" type="#_x0000_t75" style="position:absolute;left:0;text-align:left;margin-left:45.35pt;margin-top:15.75pt;width:144.75pt;height:30.75pt;z-index:-251659264">
            <v:imagedata r:id="rId58" o:title=""/>
          </v:shape>
          <o:OLEObject Type="Embed" ProgID="Equation.DSMT4" ShapeID="_x0000_s1026" DrawAspect="Content" ObjectID="_1516781222" r:id="rId59"/>
        </w:pict>
      </w:r>
      <w:r w:rsidR="003C3A4C" w:rsidRPr="007239FF">
        <w:rPr>
          <w:shadow/>
        </w:rPr>
        <w:t xml:space="preserve">          </w:t>
      </w:r>
      <w:r w:rsidR="00A44969">
        <w:rPr>
          <w:shadow/>
        </w:rPr>
        <w:tab/>
      </w:r>
      <w:r w:rsidR="00A44969">
        <w:rPr>
          <w:shadow/>
        </w:rPr>
        <w:tab/>
        <w:t xml:space="preserve">              </w:t>
      </w:r>
      <w:r w:rsidR="00A44969" w:rsidRPr="00A44969">
        <w:rPr>
          <w:shadow/>
          <w:sz w:val="16"/>
          <w:szCs w:val="16"/>
        </w:rPr>
        <w:t>(</w:t>
      </w:r>
      <w:r w:rsidR="00A44969">
        <w:rPr>
          <w:shadow/>
          <w:sz w:val="16"/>
          <w:szCs w:val="16"/>
        </w:rPr>
        <w:t>Write your final answer in radical form.)</w:t>
      </w:r>
    </w:p>
    <w:p w:rsidR="003C3A4C" w:rsidRPr="007239FF" w:rsidRDefault="009C73FC" w:rsidP="0079608E">
      <w:pPr>
        <w:tabs>
          <w:tab w:val="right" w:pos="360"/>
          <w:tab w:val="left" w:pos="3600"/>
        </w:tabs>
        <w:spacing w:line="360" w:lineRule="atLeast"/>
        <w:ind w:left="900" w:hanging="1440"/>
        <w:rPr>
          <w:shadow/>
        </w:rPr>
      </w:pPr>
      <w:r w:rsidRPr="007239FF">
        <w:rPr>
          <w:shadow/>
        </w:rPr>
        <w:tab/>
      </w:r>
      <w:r w:rsidR="003C3A4C" w:rsidRPr="007239FF">
        <w:rPr>
          <w:shadow/>
        </w:rPr>
        <w:t>14.</w:t>
      </w:r>
      <w:r w:rsidR="003C3A4C" w:rsidRPr="007239FF">
        <w:rPr>
          <w:shadow/>
        </w:rPr>
        <w:tab/>
      </w:r>
      <w:r w:rsidR="003C3A4C" w:rsidRPr="007239FF">
        <w:tab/>
      </w:r>
      <w:r w:rsidR="00A44969">
        <w:t xml:space="preserve">       </w:t>
      </w:r>
      <w:proofErr w:type="gramStart"/>
      <w:r w:rsidR="003C3A4C" w:rsidRPr="007239FF">
        <w:rPr>
          <w:shadow/>
        </w:rPr>
        <w:t xml:space="preserve">find </w:t>
      </w:r>
      <w:proofErr w:type="gramEnd"/>
      <w:r w:rsidR="003C3A4C" w:rsidRPr="007239FF">
        <w:rPr>
          <w:shadow/>
          <w:position w:val="-14"/>
        </w:rPr>
        <w:object w:dxaOrig="620" w:dyaOrig="400">
          <v:shape id="_x0000_i1054" type="#_x0000_t75" style="width:30.75pt;height:20.25pt" o:ole="">
            <v:imagedata r:id="rId22" o:title=""/>
          </v:shape>
          <o:OLEObject Type="Embed" ProgID="Equation.DSMT4" ShapeID="_x0000_i1054" DrawAspect="Content" ObjectID="_1516781215" r:id="rId60"/>
        </w:object>
      </w:r>
      <w:r w:rsidR="003C3A4C" w:rsidRPr="007239FF">
        <w:rPr>
          <w:shadow/>
        </w:rPr>
        <w:t>.</w:t>
      </w:r>
    </w:p>
    <w:p w:rsidR="003C3A4C" w:rsidRPr="007239FF" w:rsidRDefault="003C3A4C" w:rsidP="003C3A4C">
      <w:pPr>
        <w:tabs>
          <w:tab w:val="right" w:pos="540"/>
        </w:tabs>
        <w:spacing w:line="360" w:lineRule="atLeast"/>
        <w:rPr>
          <w:shadow/>
        </w:rPr>
      </w:pPr>
      <w:r w:rsidRPr="007239FF">
        <w:rPr>
          <w:shadow/>
        </w:rPr>
        <w:br w:type="page"/>
      </w:r>
      <w:r w:rsidRPr="007239FF">
        <w:rPr>
          <w:shadow/>
        </w:rPr>
        <w:lastRenderedPageBreak/>
        <w:t>1.</w:t>
      </w:r>
      <w:r w:rsidRPr="007239FF">
        <w:rPr>
          <w:shadow/>
        </w:rPr>
        <w:tab/>
      </w:r>
      <w:r w:rsidRPr="007239FF">
        <w:rPr>
          <w:shadow/>
        </w:rPr>
        <w:tab/>
        <w:t xml:space="preserve">A particle moves along the </w:t>
      </w:r>
      <w:r w:rsidRPr="007239FF">
        <w:rPr>
          <w:i/>
          <w:shadow/>
        </w:rPr>
        <w:t>x</w:t>
      </w:r>
      <w:r w:rsidRPr="007239FF">
        <w:rPr>
          <w:shadow/>
        </w:rPr>
        <w:t>-axis in such a way that its position at time "</w:t>
      </w:r>
      <w:r w:rsidRPr="007239FF">
        <w:rPr>
          <w:i/>
          <w:shadow/>
        </w:rPr>
        <w:t>t</w:t>
      </w:r>
      <w:r w:rsidRPr="007239FF">
        <w:rPr>
          <w:shadow/>
        </w:rPr>
        <w:t xml:space="preserve">" is given by </w:t>
      </w:r>
    </w:p>
    <w:p w:rsidR="003C3A4C" w:rsidRPr="007239FF" w:rsidRDefault="003C3A4C" w:rsidP="003C3A4C">
      <w:pPr>
        <w:tabs>
          <w:tab w:val="right" w:pos="540"/>
        </w:tabs>
        <w:spacing w:line="360" w:lineRule="atLeast"/>
        <w:rPr>
          <w:shadow/>
        </w:rPr>
      </w:pPr>
      <w:r w:rsidRPr="007239FF">
        <w:rPr>
          <w:shadow/>
        </w:rPr>
        <w:tab/>
      </w:r>
      <w:r w:rsidRPr="007239FF">
        <w:rPr>
          <w:shadow/>
        </w:rPr>
        <w:tab/>
      </w:r>
      <w:r w:rsidRPr="007239FF">
        <w:rPr>
          <w:shadow/>
        </w:rPr>
        <w:tab/>
      </w:r>
      <w:r w:rsidRPr="007239FF">
        <w:rPr>
          <w:shadow/>
        </w:rPr>
        <w:tab/>
      </w:r>
      <w:r w:rsidRPr="007239FF">
        <w:rPr>
          <w:shadow/>
        </w:rPr>
        <w:tab/>
      </w:r>
      <w:r w:rsidRPr="007239FF">
        <w:rPr>
          <w:shadow/>
          <w:position w:val="-10"/>
        </w:rPr>
        <w:object w:dxaOrig="2160" w:dyaOrig="360">
          <v:shape id="_x0000_i1055" type="#_x0000_t75" style="width:108pt;height:18pt" o:ole="">
            <v:imagedata r:id="rId61" o:title=""/>
          </v:shape>
          <o:OLEObject Type="Embed" ProgID="Equation.DSMT4" ShapeID="_x0000_i1055" DrawAspect="Content" ObjectID="_1516781216" r:id="rId62"/>
        </w:object>
      </w:r>
      <w:r w:rsidRPr="007239FF">
        <w:rPr>
          <w:shadow/>
        </w:rPr>
        <w:t xml:space="preserve"> </w:t>
      </w:r>
      <w:proofErr w:type="gramStart"/>
      <w:r w:rsidRPr="007239FF">
        <w:rPr>
          <w:shadow/>
        </w:rPr>
        <w:t>for</w:t>
      </w:r>
      <w:proofErr w:type="gramEnd"/>
      <w:r w:rsidRPr="007239FF">
        <w:rPr>
          <w:shadow/>
          <w:position w:val="-6"/>
        </w:rPr>
        <w:object w:dxaOrig="980" w:dyaOrig="279">
          <v:shape id="_x0000_i1056" type="#_x0000_t75" style="width:48.75pt;height:14.25pt" o:ole="">
            <v:imagedata r:id="rId63" o:title=""/>
          </v:shape>
          <o:OLEObject Type="Embed" ProgID="Equation.DSMT4" ShapeID="_x0000_i1056" DrawAspect="Content" ObjectID="_1516781217" r:id="rId64"/>
        </w:object>
      </w:r>
      <w:r w:rsidRPr="007239FF">
        <w:rPr>
          <w:shadow/>
        </w:rPr>
        <w:t>.</w:t>
      </w:r>
    </w:p>
    <w:p w:rsidR="003C3A4C" w:rsidRPr="007239FF" w:rsidRDefault="003C3A4C" w:rsidP="003C3A4C">
      <w:pPr>
        <w:tabs>
          <w:tab w:val="right" w:pos="540"/>
          <w:tab w:val="left" w:pos="900"/>
        </w:tabs>
        <w:spacing w:line="360" w:lineRule="atLeast"/>
        <w:ind w:left="1260" w:hanging="1260"/>
        <w:rPr>
          <w:shadow/>
        </w:rPr>
      </w:pPr>
      <w:r w:rsidRPr="007239FF">
        <w:rPr>
          <w:shadow/>
        </w:rPr>
        <w:tab/>
      </w:r>
      <w:r w:rsidRPr="007239FF">
        <w:rPr>
          <w:shadow/>
        </w:rPr>
        <w:tab/>
        <w:t>a.</w:t>
      </w:r>
      <w:r w:rsidRPr="007239FF">
        <w:rPr>
          <w:shadow/>
        </w:rPr>
        <w:tab/>
        <w:t>Determine the velocity and acceleration of the particle at time "</w:t>
      </w:r>
      <w:r w:rsidRPr="007239FF">
        <w:rPr>
          <w:i/>
          <w:shadow/>
        </w:rPr>
        <w:t>t</w:t>
      </w:r>
      <w:r w:rsidRPr="007239FF">
        <w:rPr>
          <w:shadow/>
        </w:rPr>
        <w:t>".  [</w:t>
      </w:r>
      <w:proofErr w:type="gramStart"/>
      <w:r w:rsidRPr="007239FF">
        <w:rPr>
          <w:shadow/>
        </w:rPr>
        <w:t>find</w:t>
      </w:r>
      <w:proofErr w:type="gramEnd"/>
      <w:r w:rsidRPr="007239FF">
        <w:rPr>
          <w:shadow/>
        </w:rPr>
        <w:t xml:space="preserve"> </w:t>
      </w:r>
      <w:r w:rsidRPr="007239FF">
        <w:rPr>
          <w:i/>
          <w:shadow/>
        </w:rPr>
        <w:t>v(t)</w:t>
      </w:r>
      <w:r w:rsidRPr="007239FF">
        <w:rPr>
          <w:shadow/>
        </w:rPr>
        <w:t xml:space="preserve"> and </w:t>
      </w:r>
      <w:r w:rsidRPr="007239FF">
        <w:rPr>
          <w:i/>
          <w:shadow/>
        </w:rPr>
        <w:t>a(t)</w:t>
      </w:r>
      <w:r w:rsidRPr="007239FF">
        <w:rPr>
          <w:shadow/>
        </w:rPr>
        <w:t>.]</w:t>
      </w:r>
    </w:p>
    <w:p w:rsidR="003C3A4C" w:rsidRPr="007239FF" w:rsidRDefault="003C3A4C" w:rsidP="003C3A4C">
      <w:pPr>
        <w:tabs>
          <w:tab w:val="right" w:pos="540"/>
          <w:tab w:val="left" w:pos="900"/>
        </w:tabs>
        <w:spacing w:line="360" w:lineRule="atLeast"/>
        <w:ind w:left="1260" w:hanging="1260"/>
        <w:rPr>
          <w:shadow/>
        </w:rPr>
      </w:pPr>
      <w:r w:rsidRPr="007239FF">
        <w:rPr>
          <w:shadow/>
        </w:rPr>
        <w:tab/>
      </w:r>
      <w:r w:rsidRPr="007239FF">
        <w:rPr>
          <w:shadow/>
        </w:rPr>
        <w:tab/>
        <w:t>b.</w:t>
      </w:r>
      <w:r w:rsidRPr="007239FF">
        <w:rPr>
          <w:shadow/>
        </w:rPr>
        <w:tab/>
        <w:t xml:space="preserve">For what values of </w:t>
      </w:r>
      <w:r w:rsidRPr="007239FF">
        <w:rPr>
          <w:i/>
          <w:shadow/>
        </w:rPr>
        <w:t xml:space="preserve">t </w:t>
      </w:r>
      <w:r w:rsidRPr="007239FF">
        <w:rPr>
          <w:shadow/>
        </w:rPr>
        <w:t>is the particle at rest?</w:t>
      </w:r>
    </w:p>
    <w:p w:rsidR="003C3A4C" w:rsidRPr="007239FF" w:rsidRDefault="003C3A4C" w:rsidP="003C3A4C">
      <w:pPr>
        <w:tabs>
          <w:tab w:val="right" w:pos="540"/>
          <w:tab w:val="left" w:pos="900"/>
        </w:tabs>
        <w:spacing w:line="360" w:lineRule="atLeast"/>
        <w:ind w:left="1260" w:hanging="1260"/>
        <w:rPr>
          <w:shadow/>
        </w:rPr>
      </w:pPr>
      <w:r w:rsidRPr="007239FF">
        <w:rPr>
          <w:shadow/>
        </w:rPr>
        <w:tab/>
      </w:r>
      <w:r w:rsidRPr="007239FF">
        <w:rPr>
          <w:shadow/>
        </w:rPr>
        <w:tab/>
        <w:t>c.</w:t>
      </w:r>
      <w:r w:rsidRPr="007239FF">
        <w:rPr>
          <w:shadow/>
        </w:rPr>
        <w:tab/>
        <w:t xml:space="preserve">For what values of </w:t>
      </w:r>
      <w:r w:rsidRPr="007239FF">
        <w:rPr>
          <w:i/>
          <w:shadow/>
        </w:rPr>
        <w:t>t</w:t>
      </w:r>
      <w:r w:rsidRPr="007239FF">
        <w:rPr>
          <w:shadow/>
        </w:rPr>
        <w:t xml:space="preserve"> does the particle change direction?</w:t>
      </w:r>
    </w:p>
    <w:p w:rsidR="003C3A4C" w:rsidRPr="007239FF" w:rsidRDefault="003C3A4C" w:rsidP="003C3A4C">
      <w:pPr>
        <w:tabs>
          <w:tab w:val="right" w:pos="540"/>
          <w:tab w:val="left" w:pos="900"/>
        </w:tabs>
        <w:spacing w:line="360" w:lineRule="atLeast"/>
        <w:ind w:left="1260" w:hanging="1260"/>
        <w:rPr>
          <w:shadow/>
        </w:rPr>
      </w:pPr>
      <w:r w:rsidRPr="007239FF">
        <w:rPr>
          <w:shadow/>
        </w:rPr>
        <w:tab/>
      </w:r>
      <w:r w:rsidRPr="007239FF">
        <w:rPr>
          <w:shadow/>
        </w:rPr>
        <w:tab/>
        <w:t>d.</w:t>
      </w:r>
      <w:r w:rsidRPr="007239FF">
        <w:rPr>
          <w:shadow/>
        </w:rPr>
        <w:tab/>
        <w:t>What is the velocity when the acceleration is first zero?</w:t>
      </w:r>
    </w:p>
    <w:p w:rsidR="003C3A4C" w:rsidRPr="007239FF" w:rsidRDefault="003C3A4C" w:rsidP="003C3A4C">
      <w:pPr>
        <w:tabs>
          <w:tab w:val="right" w:pos="540"/>
        </w:tabs>
        <w:spacing w:line="360" w:lineRule="atLeast"/>
        <w:ind w:left="900" w:hanging="900"/>
        <w:rPr>
          <w:shadow/>
        </w:rPr>
      </w:pPr>
    </w:p>
    <w:p w:rsidR="003C3A4C" w:rsidRPr="007239FF" w:rsidRDefault="003C3A4C" w:rsidP="003C3A4C">
      <w:pPr>
        <w:tabs>
          <w:tab w:val="right" w:pos="540"/>
        </w:tabs>
        <w:spacing w:line="360" w:lineRule="atLeast"/>
        <w:ind w:left="900" w:hanging="900"/>
        <w:rPr>
          <w:shadow/>
        </w:rPr>
      </w:pPr>
    </w:p>
    <w:p w:rsidR="003C3A4C" w:rsidRPr="007239FF" w:rsidRDefault="003C3A4C" w:rsidP="003C3A4C">
      <w:pPr>
        <w:tabs>
          <w:tab w:val="right" w:pos="540"/>
        </w:tabs>
        <w:spacing w:line="360" w:lineRule="atLeast"/>
        <w:ind w:left="900" w:hanging="900"/>
        <w:rPr>
          <w:shadow/>
        </w:rPr>
      </w:pPr>
    </w:p>
    <w:p w:rsidR="003C3A4C" w:rsidRPr="007239FF" w:rsidRDefault="003C3A4C" w:rsidP="003C3A4C">
      <w:pPr>
        <w:tabs>
          <w:tab w:val="right" w:pos="540"/>
        </w:tabs>
        <w:spacing w:line="360" w:lineRule="atLeast"/>
        <w:ind w:left="900" w:hanging="900"/>
        <w:rPr>
          <w:shadow/>
        </w:rPr>
      </w:pPr>
    </w:p>
    <w:p w:rsidR="003C3A4C" w:rsidRPr="007239FF" w:rsidRDefault="003C3A4C" w:rsidP="003C3A4C">
      <w:pPr>
        <w:tabs>
          <w:tab w:val="right" w:pos="540"/>
        </w:tabs>
        <w:spacing w:line="360" w:lineRule="atLeast"/>
        <w:ind w:left="900" w:hanging="900"/>
        <w:rPr>
          <w:shadow/>
        </w:rPr>
      </w:pPr>
    </w:p>
    <w:p w:rsidR="003C3A4C" w:rsidRDefault="003C3A4C" w:rsidP="003C3A4C">
      <w:pPr>
        <w:tabs>
          <w:tab w:val="right" w:pos="540"/>
        </w:tabs>
        <w:spacing w:line="360" w:lineRule="atLeast"/>
        <w:ind w:left="900" w:hanging="900"/>
        <w:rPr>
          <w:shadow/>
        </w:rPr>
      </w:pPr>
    </w:p>
    <w:p w:rsidR="00E34EBB" w:rsidRDefault="00E34EBB" w:rsidP="003C3A4C">
      <w:pPr>
        <w:tabs>
          <w:tab w:val="right" w:pos="540"/>
        </w:tabs>
        <w:spacing w:line="360" w:lineRule="atLeast"/>
        <w:ind w:left="900" w:hanging="900"/>
        <w:rPr>
          <w:shadow/>
        </w:rPr>
      </w:pPr>
    </w:p>
    <w:p w:rsidR="00E34EBB" w:rsidRDefault="00E34EBB" w:rsidP="003C3A4C">
      <w:pPr>
        <w:tabs>
          <w:tab w:val="right" w:pos="540"/>
        </w:tabs>
        <w:spacing w:line="360" w:lineRule="atLeast"/>
        <w:ind w:left="900" w:hanging="900"/>
        <w:rPr>
          <w:shadow/>
        </w:rPr>
      </w:pPr>
    </w:p>
    <w:p w:rsidR="00E34EBB" w:rsidRDefault="00E34EBB" w:rsidP="003C3A4C">
      <w:pPr>
        <w:tabs>
          <w:tab w:val="right" w:pos="540"/>
        </w:tabs>
        <w:spacing w:line="360" w:lineRule="atLeast"/>
        <w:ind w:left="900" w:hanging="900"/>
        <w:rPr>
          <w:shadow/>
        </w:rPr>
      </w:pPr>
    </w:p>
    <w:p w:rsidR="00E34EBB" w:rsidRDefault="00E34EBB" w:rsidP="003C3A4C">
      <w:pPr>
        <w:tabs>
          <w:tab w:val="right" w:pos="540"/>
        </w:tabs>
        <w:spacing w:line="360" w:lineRule="atLeast"/>
        <w:ind w:left="900" w:hanging="900"/>
        <w:rPr>
          <w:shadow/>
        </w:rPr>
      </w:pPr>
    </w:p>
    <w:p w:rsidR="00E34EBB" w:rsidRDefault="00E34EBB" w:rsidP="003C3A4C">
      <w:pPr>
        <w:tabs>
          <w:tab w:val="right" w:pos="540"/>
        </w:tabs>
        <w:spacing w:line="360" w:lineRule="atLeast"/>
        <w:ind w:left="900" w:hanging="900"/>
        <w:rPr>
          <w:shadow/>
        </w:rPr>
      </w:pPr>
    </w:p>
    <w:p w:rsidR="00E34EBB" w:rsidRDefault="00E34EBB" w:rsidP="003C3A4C">
      <w:pPr>
        <w:tabs>
          <w:tab w:val="right" w:pos="540"/>
        </w:tabs>
        <w:spacing w:line="360" w:lineRule="atLeast"/>
        <w:ind w:left="900" w:hanging="900"/>
        <w:rPr>
          <w:shadow/>
        </w:rPr>
      </w:pPr>
    </w:p>
    <w:p w:rsidR="00E34EBB" w:rsidRPr="007239FF" w:rsidRDefault="00E34EBB" w:rsidP="003C3A4C">
      <w:pPr>
        <w:tabs>
          <w:tab w:val="right" w:pos="540"/>
        </w:tabs>
        <w:spacing w:line="360" w:lineRule="atLeast"/>
        <w:ind w:left="900" w:hanging="900"/>
        <w:rPr>
          <w:shadow/>
        </w:rPr>
      </w:pPr>
    </w:p>
    <w:p w:rsidR="003C3A4C" w:rsidRPr="007239FF" w:rsidRDefault="003C3A4C" w:rsidP="003C3A4C">
      <w:pPr>
        <w:tabs>
          <w:tab w:val="right" w:pos="540"/>
        </w:tabs>
        <w:spacing w:line="360" w:lineRule="atLeast"/>
        <w:ind w:left="900" w:hanging="900"/>
        <w:rPr>
          <w:shadow/>
        </w:rPr>
      </w:pPr>
    </w:p>
    <w:p w:rsidR="003C3A4C" w:rsidRPr="007239FF" w:rsidRDefault="003C3A4C" w:rsidP="003C3A4C">
      <w:pPr>
        <w:tabs>
          <w:tab w:val="right" w:pos="540"/>
        </w:tabs>
        <w:spacing w:line="360" w:lineRule="atLeast"/>
        <w:ind w:left="900" w:hanging="900"/>
        <w:rPr>
          <w:shadow/>
        </w:rPr>
      </w:pPr>
    </w:p>
    <w:p w:rsidR="003C3A4C" w:rsidRPr="007239FF" w:rsidRDefault="003C3A4C" w:rsidP="003C3A4C">
      <w:pPr>
        <w:tabs>
          <w:tab w:val="right" w:pos="540"/>
          <w:tab w:val="center" w:pos="2520"/>
        </w:tabs>
        <w:spacing w:line="360" w:lineRule="atLeast"/>
        <w:ind w:left="900" w:hanging="900"/>
        <w:rPr>
          <w:shadow/>
        </w:rPr>
      </w:pPr>
      <w:r w:rsidRPr="007239FF">
        <w:rPr>
          <w:shadow/>
        </w:rPr>
        <w:t>2.</w:t>
      </w:r>
      <w:r w:rsidRPr="007239FF">
        <w:rPr>
          <w:shadow/>
        </w:rPr>
        <w:tab/>
        <w:t xml:space="preserve">          A particle moves along the </w:t>
      </w:r>
      <w:r w:rsidRPr="007239FF">
        <w:rPr>
          <w:i/>
          <w:shadow/>
        </w:rPr>
        <w:t>x</w:t>
      </w:r>
      <w:r w:rsidRPr="007239FF">
        <w:rPr>
          <w:shadow/>
        </w:rPr>
        <w:t xml:space="preserve">-axis in such a way that its position at time </w:t>
      </w:r>
      <w:r w:rsidRPr="007239FF">
        <w:rPr>
          <w:i/>
          <w:shadow/>
        </w:rPr>
        <w:t>t</w:t>
      </w:r>
      <w:r w:rsidRPr="007239FF">
        <w:rPr>
          <w:shadow/>
        </w:rPr>
        <w:t xml:space="preserve"> is given by </w:t>
      </w:r>
    </w:p>
    <w:p w:rsidR="003C3A4C" w:rsidRPr="007239FF" w:rsidRDefault="003C3A4C" w:rsidP="003C3A4C">
      <w:pPr>
        <w:tabs>
          <w:tab w:val="right" w:pos="540"/>
          <w:tab w:val="center" w:pos="2520"/>
        </w:tabs>
        <w:spacing w:line="360" w:lineRule="atLeast"/>
        <w:ind w:left="900" w:hanging="900"/>
        <w:rPr>
          <w:shadow/>
        </w:rPr>
      </w:pPr>
      <w:r w:rsidRPr="007239FF">
        <w:rPr>
          <w:shadow/>
        </w:rPr>
        <w:tab/>
      </w:r>
      <w:r w:rsidRPr="007239FF">
        <w:rPr>
          <w:shadow/>
        </w:rPr>
        <w:tab/>
      </w:r>
      <w:r w:rsidRPr="007239FF">
        <w:rPr>
          <w:shadow/>
        </w:rPr>
        <w:tab/>
      </w:r>
      <w:r w:rsidRPr="007239FF">
        <w:rPr>
          <w:shadow/>
        </w:rPr>
        <w:tab/>
      </w:r>
      <w:r w:rsidRPr="007239FF">
        <w:rPr>
          <w:shadow/>
          <w:position w:val="-24"/>
        </w:rPr>
        <w:object w:dxaOrig="1939" w:dyaOrig="620">
          <v:shape id="_x0000_i1057" type="#_x0000_t75" style="width:96.75pt;height:30.75pt" o:ole="">
            <v:imagedata r:id="rId65" o:title=""/>
          </v:shape>
          <o:OLEObject Type="Embed" ProgID="Equation.DSMT4" ShapeID="_x0000_i1057" DrawAspect="Content" ObjectID="_1516781218" r:id="rId66"/>
        </w:object>
      </w:r>
      <w:r w:rsidRPr="007239FF">
        <w:rPr>
          <w:shadow/>
        </w:rPr>
        <w:t>, (t &gt; 0)</w:t>
      </w:r>
    </w:p>
    <w:p w:rsidR="003C3A4C" w:rsidRPr="007239FF" w:rsidRDefault="003C3A4C" w:rsidP="003C3A4C">
      <w:pPr>
        <w:tabs>
          <w:tab w:val="right" w:pos="540"/>
          <w:tab w:val="left" w:pos="900"/>
          <w:tab w:val="left" w:pos="2520"/>
        </w:tabs>
        <w:spacing w:line="360" w:lineRule="atLeast"/>
        <w:ind w:left="1260" w:hanging="1260"/>
        <w:rPr>
          <w:shadow/>
        </w:rPr>
      </w:pPr>
      <w:r w:rsidRPr="007239FF">
        <w:rPr>
          <w:shadow/>
        </w:rPr>
        <w:tab/>
      </w:r>
      <w:r w:rsidRPr="007239FF">
        <w:rPr>
          <w:shadow/>
        </w:rPr>
        <w:tab/>
        <w:t>a.</w:t>
      </w:r>
      <w:r w:rsidRPr="007239FF">
        <w:rPr>
          <w:shadow/>
        </w:rPr>
        <w:tab/>
        <w:t xml:space="preserve">Show that at time </w:t>
      </w:r>
      <w:r w:rsidRPr="007239FF">
        <w:rPr>
          <w:i/>
          <w:shadow/>
        </w:rPr>
        <w:t>t</w:t>
      </w:r>
      <w:r w:rsidRPr="007239FF">
        <w:rPr>
          <w:shadow/>
        </w:rPr>
        <w:t xml:space="preserve"> = 0 the particle is moving to the right.</w:t>
      </w:r>
    </w:p>
    <w:p w:rsidR="003C3A4C" w:rsidRPr="007239FF" w:rsidRDefault="003C3A4C" w:rsidP="003C3A4C">
      <w:pPr>
        <w:tabs>
          <w:tab w:val="right" w:pos="540"/>
          <w:tab w:val="left" w:pos="900"/>
          <w:tab w:val="left" w:pos="2520"/>
        </w:tabs>
        <w:spacing w:line="360" w:lineRule="atLeast"/>
        <w:ind w:left="1260" w:hanging="1260"/>
        <w:rPr>
          <w:shadow/>
        </w:rPr>
      </w:pPr>
      <w:r w:rsidRPr="007239FF">
        <w:rPr>
          <w:shadow/>
        </w:rPr>
        <w:tab/>
      </w:r>
      <w:r w:rsidRPr="007239FF">
        <w:rPr>
          <w:shadow/>
        </w:rPr>
        <w:tab/>
        <w:t>b.</w:t>
      </w:r>
      <w:r w:rsidRPr="007239FF">
        <w:rPr>
          <w:shadow/>
        </w:rPr>
        <w:tab/>
        <w:t xml:space="preserve">Find all values of </w:t>
      </w:r>
      <w:r w:rsidRPr="007239FF">
        <w:rPr>
          <w:i/>
          <w:shadow/>
        </w:rPr>
        <w:t>t</w:t>
      </w:r>
      <w:r w:rsidRPr="007239FF">
        <w:rPr>
          <w:shadow/>
        </w:rPr>
        <w:t xml:space="preserve"> for which the particle is moving to the left.</w:t>
      </w:r>
    </w:p>
    <w:p w:rsidR="003C3A4C" w:rsidRPr="007239FF" w:rsidRDefault="003C3A4C" w:rsidP="003C3A4C">
      <w:pPr>
        <w:tabs>
          <w:tab w:val="right" w:pos="540"/>
          <w:tab w:val="left" w:pos="900"/>
          <w:tab w:val="left" w:pos="2520"/>
        </w:tabs>
        <w:spacing w:line="360" w:lineRule="atLeast"/>
        <w:ind w:left="1260" w:hanging="1260"/>
        <w:rPr>
          <w:shadow/>
        </w:rPr>
      </w:pPr>
      <w:r w:rsidRPr="007239FF">
        <w:rPr>
          <w:shadow/>
        </w:rPr>
        <w:tab/>
      </w:r>
      <w:r w:rsidRPr="007239FF">
        <w:rPr>
          <w:shadow/>
        </w:rPr>
        <w:tab/>
        <w:t>c.</w:t>
      </w:r>
      <w:r w:rsidRPr="007239FF">
        <w:rPr>
          <w:shadow/>
        </w:rPr>
        <w:tab/>
        <w:t xml:space="preserve">What is the position of the particle at time </w:t>
      </w:r>
      <w:r w:rsidRPr="007239FF">
        <w:rPr>
          <w:i/>
          <w:shadow/>
        </w:rPr>
        <w:t>t</w:t>
      </w:r>
      <w:r w:rsidRPr="007239FF">
        <w:rPr>
          <w:shadow/>
        </w:rPr>
        <w:t xml:space="preserve"> = 3?</w:t>
      </w:r>
    </w:p>
    <w:p w:rsidR="003C3A4C" w:rsidRPr="007239FF" w:rsidRDefault="003C3A4C" w:rsidP="003C3A4C">
      <w:pPr>
        <w:tabs>
          <w:tab w:val="right" w:pos="540"/>
          <w:tab w:val="left" w:pos="900"/>
          <w:tab w:val="left" w:pos="2520"/>
        </w:tabs>
        <w:spacing w:line="360" w:lineRule="atLeast"/>
        <w:ind w:left="1260" w:hanging="1260"/>
        <w:rPr>
          <w:shadow/>
        </w:rPr>
      </w:pPr>
      <w:r w:rsidRPr="007239FF">
        <w:rPr>
          <w:shadow/>
        </w:rPr>
        <w:tab/>
      </w:r>
      <w:r w:rsidRPr="007239FF">
        <w:rPr>
          <w:shadow/>
        </w:rPr>
        <w:tab/>
        <w:t>d.</w:t>
      </w:r>
      <w:r w:rsidRPr="007239FF">
        <w:rPr>
          <w:shadow/>
        </w:rPr>
        <w:tab/>
        <w:t xml:space="preserve">When </w:t>
      </w:r>
      <w:r w:rsidRPr="007239FF">
        <w:rPr>
          <w:i/>
          <w:shadow/>
        </w:rPr>
        <w:t>t</w:t>
      </w:r>
      <w:r w:rsidRPr="007239FF">
        <w:rPr>
          <w:shadow/>
        </w:rPr>
        <w:t xml:space="preserve"> = 3, what is the total distance the particle has traveled?</w:t>
      </w:r>
    </w:p>
    <w:p w:rsidR="003C3A4C" w:rsidRPr="007239FF" w:rsidRDefault="003C3A4C" w:rsidP="003C3A4C">
      <w:pPr>
        <w:tabs>
          <w:tab w:val="right" w:pos="540"/>
          <w:tab w:val="left" w:pos="2520"/>
        </w:tabs>
        <w:spacing w:line="360" w:lineRule="atLeast"/>
        <w:ind w:left="900" w:hanging="900"/>
        <w:rPr>
          <w:shadow/>
        </w:rPr>
      </w:pPr>
    </w:p>
    <w:p w:rsidR="003C3A4C" w:rsidRPr="007239FF" w:rsidRDefault="003C3A4C" w:rsidP="003C3A4C">
      <w:pPr>
        <w:tabs>
          <w:tab w:val="right" w:pos="540"/>
          <w:tab w:val="left" w:pos="2520"/>
        </w:tabs>
        <w:spacing w:line="360" w:lineRule="atLeast"/>
        <w:ind w:left="900" w:hanging="900"/>
        <w:rPr>
          <w:shadow/>
        </w:rPr>
      </w:pPr>
    </w:p>
    <w:p w:rsidR="003C3A4C" w:rsidRPr="007239FF" w:rsidRDefault="003C3A4C" w:rsidP="003C3A4C">
      <w:pPr>
        <w:tabs>
          <w:tab w:val="right" w:pos="540"/>
          <w:tab w:val="left" w:pos="2520"/>
        </w:tabs>
        <w:spacing w:line="360" w:lineRule="atLeast"/>
        <w:ind w:left="900" w:hanging="900"/>
        <w:rPr>
          <w:shadow/>
        </w:rPr>
      </w:pPr>
    </w:p>
    <w:p w:rsidR="003C3A4C" w:rsidRPr="007239FF" w:rsidRDefault="003C3A4C" w:rsidP="003C3A4C">
      <w:pPr>
        <w:tabs>
          <w:tab w:val="right" w:pos="540"/>
          <w:tab w:val="left" w:pos="2520"/>
        </w:tabs>
        <w:spacing w:line="360" w:lineRule="atLeast"/>
        <w:ind w:left="900" w:hanging="900"/>
        <w:rPr>
          <w:shadow/>
        </w:rPr>
      </w:pPr>
    </w:p>
    <w:p w:rsidR="003C3A4C" w:rsidRPr="007239FF" w:rsidRDefault="003C3A4C" w:rsidP="003C3A4C">
      <w:pPr>
        <w:tabs>
          <w:tab w:val="right" w:pos="540"/>
          <w:tab w:val="left" w:pos="2520"/>
        </w:tabs>
        <w:spacing w:line="360" w:lineRule="atLeast"/>
        <w:ind w:left="900" w:hanging="900"/>
        <w:rPr>
          <w:shadow/>
        </w:rPr>
      </w:pPr>
    </w:p>
    <w:p w:rsidR="003C3A4C" w:rsidRDefault="003C3A4C" w:rsidP="003C3A4C">
      <w:pPr>
        <w:tabs>
          <w:tab w:val="right" w:pos="540"/>
          <w:tab w:val="left" w:pos="2520"/>
        </w:tabs>
        <w:spacing w:line="360" w:lineRule="atLeast"/>
        <w:ind w:left="900" w:hanging="900"/>
        <w:rPr>
          <w:shadow/>
        </w:rPr>
      </w:pPr>
    </w:p>
    <w:p w:rsidR="00E34EBB" w:rsidRDefault="00E34EBB" w:rsidP="003C3A4C">
      <w:pPr>
        <w:tabs>
          <w:tab w:val="right" w:pos="540"/>
          <w:tab w:val="left" w:pos="2520"/>
        </w:tabs>
        <w:spacing w:line="360" w:lineRule="atLeast"/>
        <w:ind w:left="900" w:hanging="900"/>
        <w:rPr>
          <w:shadow/>
        </w:rPr>
      </w:pPr>
    </w:p>
    <w:p w:rsidR="00E34EBB" w:rsidRDefault="00E34EBB" w:rsidP="003C3A4C">
      <w:pPr>
        <w:tabs>
          <w:tab w:val="right" w:pos="540"/>
          <w:tab w:val="left" w:pos="2520"/>
        </w:tabs>
        <w:spacing w:line="360" w:lineRule="atLeast"/>
        <w:ind w:left="900" w:hanging="900"/>
        <w:rPr>
          <w:shadow/>
        </w:rPr>
      </w:pPr>
    </w:p>
    <w:p w:rsidR="00E34EBB" w:rsidRDefault="00E34EBB" w:rsidP="003C3A4C">
      <w:pPr>
        <w:tabs>
          <w:tab w:val="right" w:pos="540"/>
          <w:tab w:val="left" w:pos="2520"/>
        </w:tabs>
        <w:spacing w:line="360" w:lineRule="atLeast"/>
        <w:ind w:left="900" w:hanging="900"/>
        <w:rPr>
          <w:shadow/>
        </w:rPr>
      </w:pPr>
    </w:p>
    <w:p w:rsidR="00E34EBB" w:rsidRDefault="00E34EBB" w:rsidP="003C3A4C">
      <w:pPr>
        <w:tabs>
          <w:tab w:val="right" w:pos="540"/>
          <w:tab w:val="left" w:pos="2520"/>
        </w:tabs>
        <w:spacing w:line="360" w:lineRule="atLeast"/>
        <w:ind w:left="900" w:hanging="900"/>
        <w:rPr>
          <w:shadow/>
        </w:rPr>
      </w:pPr>
    </w:p>
    <w:p w:rsidR="00E34EBB" w:rsidRDefault="00E34EBB" w:rsidP="003C3A4C">
      <w:pPr>
        <w:tabs>
          <w:tab w:val="right" w:pos="540"/>
          <w:tab w:val="left" w:pos="2520"/>
        </w:tabs>
        <w:spacing w:line="360" w:lineRule="atLeast"/>
        <w:ind w:left="900" w:hanging="900"/>
        <w:rPr>
          <w:shadow/>
        </w:rPr>
      </w:pPr>
    </w:p>
    <w:p w:rsidR="003C3A4C" w:rsidRPr="007239FF" w:rsidRDefault="00E34EBB" w:rsidP="00DF34CF">
      <w:pPr>
        <w:tabs>
          <w:tab w:val="right" w:pos="540"/>
          <w:tab w:val="left" w:pos="2520"/>
        </w:tabs>
        <w:spacing w:line="360" w:lineRule="atLeast"/>
        <w:ind w:left="900" w:hanging="900"/>
        <w:rPr>
          <w:shadow/>
        </w:rPr>
      </w:pP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  <w:t xml:space="preserve">OVER </w:t>
      </w:r>
      <w:r w:rsidRPr="00E34EBB">
        <w:rPr>
          <w:shadow/>
        </w:rPr>
        <w:sym w:font="Wingdings" w:char="F0E0"/>
      </w:r>
    </w:p>
    <w:p w:rsidR="003C3A4C" w:rsidRPr="007239FF" w:rsidRDefault="003C3A4C" w:rsidP="003C3A4C">
      <w:pPr>
        <w:tabs>
          <w:tab w:val="right" w:pos="540"/>
          <w:tab w:val="left" w:pos="2520"/>
        </w:tabs>
        <w:spacing w:line="360" w:lineRule="atLeast"/>
        <w:ind w:left="720" w:hanging="720"/>
        <w:rPr>
          <w:shadow/>
        </w:rPr>
      </w:pPr>
      <w:r w:rsidRPr="007239FF">
        <w:rPr>
          <w:shadow/>
        </w:rPr>
        <w:lastRenderedPageBreak/>
        <w:t>3.</w:t>
      </w:r>
      <w:r w:rsidRPr="007239FF">
        <w:rPr>
          <w:shadow/>
        </w:rPr>
        <w:tab/>
        <w:t xml:space="preserve">          A projectile is fired straight upward with a velocity of 400'/sec.  Its distance above the ground </w:t>
      </w:r>
      <w:r w:rsidRPr="007239FF">
        <w:rPr>
          <w:i/>
          <w:shadow/>
        </w:rPr>
        <w:t>t</w:t>
      </w:r>
      <w:r w:rsidRPr="007239FF">
        <w:rPr>
          <w:shadow/>
        </w:rPr>
        <w:t xml:space="preserve">    </w:t>
      </w:r>
    </w:p>
    <w:p w:rsidR="003C3A4C" w:rsidRPr="007239FF" w:rsidRDefault="003C3A4C" w:rsidP="003C3A4C">
      <w:pPr>
        <w:tabs>
          <w:tab w:val="right" w:pos="540"/>
          <w:tab w:val="left" w:pos="2520"/>
        </w:tabs>
        <w:spacing w:line="360" w:lineRule="atLeast"/>
        <w:ind w:left="720" w:hanging="720"/>
        <w:rPr>
          <w:shadow/>
        </w:rPr>
      </w:pPr>
      <w:r w:rsidRPr="007239FF">
        <w:rPr>
          <w:shadow/>
        </w:rPr>
        <w:t xml:space="preserve">              </w:t>
      </w:r>
      <w:proofErr w:type="gramStart"/>
      <w:r w:rsidRPr="007239FF">
        <w:rPr>
          <w:shadow/>
        </w:rPr>
        <w:t>seconds</w:t>
      </w:r>
      <w:proofErr w:type="gramEnd"/>
      <w:r w:rsidRPr="007239FF">
        <w:rPr>
          <w:shadow/>
        </w:rPr>
        <w:t xml:space="preserve"> after being fired is given by </w:t>
      </w:r>
      <w:r w:rsidRPr="007239FF">
        <w:rPr>
          <w:shadow/>
          <w:position w:val="-14"/>
        </w:rPr>
        <w:object w:dxaOrig="1920" w:dyaOrig="400">
          <v:shape id="_x0000_i1058" type="#_x0000_t75" style="width:96pt;height:20.25pt" o:ole="">
            <v:imagedata r:id="rId67" o:title=""/>
          </v:shape>
          <o:OLEObject Type="Embed" ProgID="Equation.DSMT4" ShapeID="_x0000_i1058" DrawAspect="Content" ObjectID="_1516781219" r:id="rId68"/>
        </w:object>
      </w:r>
    </w:p>
    <w:p w:rsidR="003C3A4C" w:rsidRPr="007239FF" w:rsidRDefault="003C3A4C" w:rsidP="003C3A4C">
      <w:pPr>
        <w:tabs>
          <w:tab w:val="right" w:pos="540"/>
          <w:tab w:val="left" w:pos="900"/>
          <w:tab w:val="left" w:pos="2520"/>
        </w:tabs>
        <w:spacing w:line="360" w:lineRule="atLeast"/>
        <w:ind w:left="1260" w:hanging="1620"/>
        <w:rPr>
          <w:shadow/>
        </w:rPr>
      </w:pPr>
      <w:r w:rsidRPr="007239FF">
        <w:rPr>
          <w:shadow/>
        </w:rPr>
        <w:tab/>
      </w:r>
      <w:r w:rsidRPr="007239FF">
        <w:rPr>
          <w:shadow/>
        </w:rPr>
        <w:tab/>
        <w:t>a.</w:t>
      </w:r>
      <w:r w:rsidRPr="007239FF">
        <w:rPr>
          <w:shadow/>
        </w:rPr>
        <w:tab/>
        <w:t xml:space="preserve">Find the time and the velocity at which the projectile hits the ground.  </w:t>
      </w:r>
    </w:p>
    <w:p w:rsidR="003C3A4C" w:rsidRPr="007239FF" w:rsidRDefault="003C3A4C" w:rsidP="003C3A4C">
      <w:pPr>
        <w:tabs>
          <w:tab w:val="right" w:pos="540"/>
          <w:tab w:val="left" w:pos="900"/>
          <w:tab w:val="left" w:pos="2520"/>
        </w:tabs>
        <w:spacing w:line="360" w:lineRule="atLeast"/>
        <w:ind w:left="1260" w:hanging="1620"/>
        <w:rPr>
          <w:shadow/>
        </w:rPr>
      </w:pPr>
      <w:r w:rsidRPr="007239FF">
        <w:rPr>
          <w:shadow/>
        </w:rPr>
        <w:tab/>
      </w:r>
      <w:r w:rsidRPr="007239FF">
        <w:rPr>
          <w:shadow/>
        </w:rPr>
        <w:tab/>
        <w:t>b.</w:t>
      </w:r>
      <w:r w:rsidRPr="007239FF">
        <w:rPr>
          <w:shadow/>
        </w:rPr>
        <w:tab/>
        <w:t>What is its maximum altitude?</w:t>
      </w:r>
    </w:p>
    <w:p w:rsidR="003C3A4C" w:rsidRPr="007239FF" w:rsidRDefault="003C3A4C" w:rsidP="003C3A4C">
      <w:pPr>
        <w:tabs>
          <w:tab w:val="right" w:pos="540"/>
          <w:tab w:val="left" w:pos="900"/>
          <w:tab w:val="left" w:pos="2520"/>
        </w:tabs>
        <w:spacing w:line="360" w:lineRule="atLeast"/>
        <w:ind w:left="1260" w:hanging="1260"/>
        <w:rPr>
          <w:shadow/>
        </w:rPr>
      </w:pPr>
      <w:r w:rsidRPr="007239FF">
        <w:rPr>
          <w:shadow/>
        </w:rPr>
        <w:tab/>
      </w:r>
      <w:r w:rsidRPr="007239FF">
        <w:rPr>
          <w:shadow/>
        </w:rPr>
        <w:tab/>
        <w:t>c.</w:t>
      </w:r>
      <w:r w:rsidRPr="007239FF">
        <w:rPr>
          <w:shadow/>
        </w:rPr>
        <w:tab/>
        <w:t xml:space="preserve">What is the acceleration at any time </w:t>
      </w:r>
      <w:r w:rsidRPr="007239FF">
        <w:rPr>
          <w:i/>
          <w:shadow/>
        </w:rPr>
        <w:t>t</w:t>
      </w:r>
      <w:r w:rsidRPr="007239FF">
        <w:rPr>
          <w:shadow/>
        </w:rPr>
        <w:t>?</w:t>
      </w:r>
    </w:p>
    <w:p w:rsidR="003C3A4C" w:rsidRPr="007239FF" w:rsidRDefault="003C3A4C" w:rsidP="003C3A4C">
      <w:pPr>
        <w:tabs>
          <w:tab w:val="right" w:pos="540"/>
          <w:tab w:val="left" w:pos="900"/>
          <w:tab w:val="left" w:pos="2520"/>
        </w:tabs>
        <w:spacing w:line="360" w:lineRule="atLeast"/>
      </w:pPr>
    </w:p>
    <w:p w:rsidR="00707534" w:rsidRDefault="00707534" w:rsidP="0089092C"/>
    <w:p w:rsidR="00DF34CF" w:rsidRDefault="00DF34CF" w:rsidP="0089092C"/>
    <w:p w:rsidR="00DF34CF" w:rsidRDefault="00DF34CF" w:rsidP="0089092C"/>
    <w:p w:rsidR="00DF34CF" w:rsidRDefault="00DF34CF" w:rsidP="0089092C"/>
    <w:p w:rsidR="00DF34CF" w:rsidRDefault="00DF34CF" w:rsidP="0089092C"/>
    <w:p w:rsidR="00DF34CF" w:rsidRDefault="00DF34CF" w:rsidP="0089092C"/>
    <w:p w:rsidR="00132EDD" w:rsidRDefault="00132EDD" w:rsidP="0089092C"/>
    <w:p w:rsidR="00132EDD" w:rsidRDefault="00132EDD" w:rsidP="0089092C"/>
    <w:p w:rsidR="00DF34CF" w:rsidRDefault="00DF34CF" w:rsidP="0089092C"/>
    <w:p w:rsidR="00DF34CF" w:rsidRDefault="00DF34CF" w:rsidP="0089092C"/>
    <w:p w:rsidR="00DF34CF" w:rsidRDefault="00DF34CF" w:rsidP="0089092C"/>
    <w:p w:rsidR="00DF34CF" w:rsidRDefault="00DF34CF" w:rsidP="0089092C"/>
    <w:p w:rsidR="00DF34CF" w:rsidRDefault="00DF34CF" w:rsidP="0089092C"/>
    <w:p w:rsidR="00B441DF" w:rsidRDefault="0077658C" w:rsidP="0089092C"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61950</wp:posOffset>
            </wp:positionH>
            <wp:positionV relativeFrom="paragraph">
              <wp:posOffset>15240</wp:posOffset>
            </wp:positionV>
            <wp:extent cx="5743575" cy="4143375"/>
            <wp:effectExtent l="19050" t="0" r="9525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 b="50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414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F34CF">
        <w:t>4.</w:t>
      </w:r>
    </w:p>
    <w:p w:rsidR="00B441DF" w:rsidRDefault="00B441DF" w:rsidP="0089092C"/>
    <w:p w:rsidR="00B441DF" w:rsidRDefault="00B441DF" w:rsidP="0089092C"/>
    <w:p w:rsidR="00B441DF" w:rsidRDefault="00B441DF" w:rsidP="0089092C"/>
    <w:p w:rsidR="00B441DF" w:rsidRDefault="00B441DF" w:rsidP="0089092C"/>
    <w:p w:rsidR="00B441DF" w:rsidRDefault="00B441DF" w:rsidP="0089092C"/>
    <w:p w:rsidR="00B441DF" w:rsidRDefault="00B441DF" w:rsidP="0089092C"/>
    <w:p w:rsidR="00B441DF" w:rsidRDefault="00B441DF" w:rsidP="0089092C"/>
    <w:p w:rsidR="00B441DF" w:rsidRDefault="00B441DF" w:rsidP="0089092C"/>
    <w:p w:rsidR="00B441DF" w:rsidRDefault="00B441DF" w:rsidP="0089092C"/>
    <w:p w:rsidR="00B441DF" w:rsidRDefault="00B441DF" w:rsidP="0089092C"/>
    <w:p w:rsidR="00B441DF" w:rsidRDefault="00B441DF" w:rsidP="0089092C"/>
    <w:p w:rsidR="00B441DF" w:rsidRDefault="00B441DF" w:rsidP="0089092C"/>
    <w:p w:rsidR="00B441DF" w:rsidRDefault="00B441DF" w:rsidP="0089092C"/>
    <w:p w:rsidR="00B441DF" w:rsidRDefault="00B441DF" w:rsidP="0089092C"/>
    <w:p w:rsidR="00B441DF" w:rsidRDefault="00B441DF" w:rsidP="0089092C"/>
    <w:p w:rsidR="00B441DF" w:rsidRDefault="00B441DF" w:rsidP="0089092C"/>
    <w:p w:rsidR="00B441DF" w:rsidRDefault="00B441DF" w:rsidP="0089092C"/>
    <w:p w:rsidR="00B441DF" w:rsidRDefault="00B441DF" w:rsidP="0089092C"/>
    <w:p w:rsidR="00B441DF" w:rsidRDefault="00B441DF" w:rsidP="0089092C"/>
    <w:p w:rsidR="00B441DF" w:rsidRDefault="00B441DF" w:rsidP="0089092C"/>
    <w:p w:rsidR="00B441DF" w:rsidRDefault="00B441DF" w:rsidP="0089092C"/>
    <w:p w:rsidR="00B441DF" w:rsidRDefault="00B441DF" w:rsidP="0089092C"/>
    <w:p w:rsidR="00B441DF" w:rsidRDefault="00B441DF" w:rsidP="0089092C">
      <w:r>
        <w:t xml:space="preserve">             </w:t>
      </w:r>
    </w:p>
    <w:p w:rsidR="00DF34CF" w:rsidRPr="007239FF" w:rsidRDefault="00B441DF" w:rsidP="0089092C">
      <w:r>
        <w:tab/>
        <w:t xml:space="preserve">      </w:t>
      </w:r>
      <w:proofErr w:type="gramStart"/>
      <w:r>
        <w:t>calculate</w:t>
      </w:r>
      <w:proofErr w:type="gramEnd"/>
      <w:r>
        <w:t xml:space="preserve"> </w:t>
      </w:r>
      <w:r>
        <w:rPr>
          <w:i/>
        </w:rPr>
        <w:t xml:space="preserve">f </w:t>
      </w:r>
      <w:r>
        <w:t>‘(3).</w:t>
      </w:r>
      <w:r w:rsidR="00DF34CF">
        <w:tab/>
      </w:r>
    </w:p>
    <w:sectPr w:rsidR="00DF34CF" w:rsidRPr="007239FF" w:rsidSect="004876F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F2064B"/>
    <w:multiLevelType w:val="hybridMultilevel"/>
    <w:tmpl w:val="8666822C"/>
    <w:lvl w:ilvl="0" w:tplc="B600A294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246D2EF1"/>
    <w:multiLevelType w:val="hybridMultilevel"/>
    <w:tmpl w:val="44F245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B582690"/>
    <w:multiLevelType w:val="hybridMultilevel"/>
    <w:tmpl w:val="1A14D5AC"/>
    <w:lvl w:ilvl="0" w:tplc="F7F289B2">
      <w:start w:val="6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characterSpacingControl w:val="doNotCompress"/>
  <w:compat/>
  <w:rsids>
    <w:rsidRoot w:val="004876FA"/>
    <w:rsid w:val="00016724"/>
    <w:rsid w:val="001114F2"/>
    <w:rsid w:val="00123BDB"/>
    <w:rsid w:val="00132EDD"/>
    <w:rsid w:val="001B526E"/>
    <w:rsid w:val="001D06EA"/>
    <w:rsid w:val="00241F36"/>
    <w:rsid w:val="00255F6B"/>
    <w:rsid w:val="003617BC"/>
    <w:rsid w:val="003C3A4C"/>
    <w:rsid w:val="004876FA"/>
    <w:rsid w:val="0054453D"/>
    <w:rsid w:val="0054633A"/>
    <w:rsid w:val="0061714C"/>
    <w:rsid w:val="00627739"/>
    <w:rsid w:val="0065595D"/>
    <w:rsid w:val="006803D6"/>
    <w:rsid w:val="00707534"/>
    <w:rsid w:val="007235B8"/>
    <w:rsid w:val="007239FF"/>
    <w:rsid w:val="00724AB7"/>
    <w:rsid w:val="00735B2A"/>
    <w:rsid w:val="0074535F"/>
    <w:rsid w:val="00751513"/>
    <w:rsid w:val="0077658C"/>
    <w:rsid w:val="0079608E"/>
    <w:rsid w:val="00796875"/>
    <w:rsid w:val="007C7FA6"/>
    <w:rsid w:val="00887ED9"/>
    <w:rsid w:val="0089092C"/>
    <w:rsid w:val="00890AD0"/>
    <w:rsid w:val="008E417C"/>
    <w:rsid w:val="00916A07"/>
    <w:rsid w:val="0092522A"/>
    <w:rsid w:val="009831C5"/>
    <w:rsid w:val="00992063"/>
    <w:rsid w:val="009A0764"/>
    <w:rsid w:val="009C73FC"/>
    <w:rsid w:val="00A44969"/>
    <w:rsid w:val="00A90AE6"/>
    <w:rsid w:val="00B371C5"/>
    <w:rsid w:val="00B441DF"/>
    <w:rsid w:val="00B95A32"/>
    <w:rsid w:val="00BE1F58"/>
    <w:rsid w:val="00C800DB"/>
    <w:rsid w:val="00CC4DA5"/>
    <w:rsid w:val="00CD4949"/>
    <w:rsid w:val="00D053A6"/>
    <w:rsid w:val="00D358E7"/>
    <w:rsid w:val="00D9322C"/>
    <w:rsid w:val="00DA358A"/>
    <w:rsid w:val="00DB44C3"/>
    <w:rsid w:val="00DD4BFB"/>
    <w:rsid w:val="00DF34CF"/>
    <w:rsid w:val="00E34EBB"/>
    <w:rsid w:val="00E66C58"/>
    <w:rsid w:val="00E8100D"/>
    <w:rsid w:val="00F321A4"/>
    <w:rsid w:val="00F650EC"/>
    <w:rsid w:val="00F91910"/>
    <w:rsid w:val="00FA63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114F2"/>
    <w:rPr>
      <w:sz w:val="24"/>
      <w:szCs w:val="24"/>
    </w:rPr>
  </w:style>
  <w:style w:type="paragraph" w:styleId="Heading1">
    <w:name w:val="heading 1"/>
    <w:basedOn w:val="Normal"/>
    <w:next w:val="Normal"/>
    <w:qFormat/>
    <w:rsid w:val="003C3A4C"/>
    <w:pPr>
      <w:keepNext/>
      <w:spacing w:line="240" w:lineRule="atLeast"/>
      <w:outlineLv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DF34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F34C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41F36"/>
    <w:pPr>
      <w:ind w:left="720"/>
      <w:contextualSpacing/>
    </w:pPr>
  </w:style>
  <w:style w:type="paragraph" w:styleId="Title">
    <w:name w:val="Title"/>
    <w:basedOn w:val="Normal"/>
    <w:link w:val="TitleChar"/>
    <w:qFormat/>
    <w:rsid w:val="00627739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627739"/>
    <w:rPr>
      <w:b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image" Target="media/image27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1.e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1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8</Pages>
  <Words>957</Words>
  <Characters>5927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scd</Company>
  <LinksUpToDate>false</LinksUpToDate>
  <CharactersWithSpaces>68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subject/>
  <dc:creator>mfcsd</dc:creator>
  <cp:keywords/>
  <dc:description/>
  <cp:lastModifiedBy>mfcsd</cp:lastModifiedBy>
  <cp:revision>20</cp:revision>
  <dcterms:created xsi:type="dcterms:W3CDTF">2011-03-18T16:54:00Z</dcterms:created>
  <dcterms:modified xsi:type="dcterms:W3CDTF">2016-02-12T1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